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4F7" w:rsidRPr="00E454F7" w:rsidRDefault="00E454F7" w:rsidP="00E454F7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Lecture 6:</w:t>
      </w:r>
    </w:p>
    <w:p w:rsidR="00E454F7" w:rsidRPr="00E454F7" w:rsidRDefault="00E454F7" w:rsidP="00E454F7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Training Neural Networks,</w:t>
      </w:r>
    </w:p>
    <w:p w:rsidR="00E454F7" w:rsidRPr="00E454F7" w:rsidRDefault="00E454F7" w:rsidP="00E454F7">
      <w:pPr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Part I</w:t>
      </w:r>
    </w:p>
    <w:p w:rsidR="005D129E" w:rsidRDefault="005D129E" w:rsidP="00E454F7"/>
    <w:p w:rsidR="004E22D5" w:rsidRDefault="00F106BF" w:rsidP="00E454F7">
      <w:r>
        <w:t>N</w:t>
      </w:r>
      <w:r>
        <w:rPr>
          <w:rFonts w:hint="eastAsia"/>
        </w:rPr>
        <w:t>otes on backprop for linear layer  &amp;  vector tensor derivative linked to lecture 4 on syllabus</w:t>
      </w:r>
    </w:p>
    <w:p w:rsidR="003F3A1E" w:rsidRDefault="003F3A1E"/>
    <w:p w:rsidR="003F3A1E" w:rsidRDefault="003F3A1E">
      <w:r>
        <w:rPr>
          <w:rFonts w:hint="eastAsia"/>
        </w:rPr>
        <w:t>目前的进度：</w:t>
      </w:r>
    </w:p>
    <w:p w:rsidR="00C5630D" w:rsidRDefault="00C5630D">
      <w:r>
        <w:rPr>
          <w:noProof/>
        </w:rPr>
        <w:drawing>
          <wp:inline distT="0" distB="0" distL="0" distR="0">
            <wp:extent cx="5274310" cy="2824040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04A" w:rsidRDefault="0095504A">
      <w:r>
        <w:rPr>
          <w:noProof/>
        </w:rPr>
        <w:lastRenderedPageBreak/>
        <w:drawing>
          <wp:inline distT="0" distB="0" distL="0" distR="0">
            <wp:extent cx="5274310" cy="2682919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82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04A" w:rsidRDefault="0095504A"/>
    <w:p w:rsidR="0095504A" w:rsidRDefault="0095504A"/>
    <w:p w:rsidR="003F3A1E" w:rsidRDefault="003F3A1E">
      <w:r>
        <w:rPr>
          <w:rFonts w:hint="eastAsia"/>
        </w:rPr>
        <w:t>Mini-batch SGD</w:t>
      </w:r>
    </w:p>
    <w:p w:rsidR="003F3A1E" w:rsidRDefault="003F3A1E">
      <w:r>
        <w:rPr>
          <w:rFonts w:hint="eastAsia"/>
        </w:rPr>
        <w:t>Loop: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Smple a batch of data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Forward prop it through the graph(network) get loss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Backprop to calculate the gradients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Update the parameters using the gradients</w:t>
      </w:r>
    </w:p>
    <w:p w:rsidR="003F3A1E" w:rsidRDefault="003F3A1E" w:rsidP="003F3A1E"/>
    <w:p w:rsidR="003F3A1E" w:rsidRDefault="003F3A1E" w:rsidP="003F3A1E">
      <w:r>
        <w:rPr>
          <w:rFonts w:hint="eastAsia"/>
        </w:rPr>
        <w:t>下一步：</w:t>
      </w:r>
    </w:p>
    <w:p w:rsidR="003F3A1E" w:rsidRDefault="003F3A1E" w:rsidP="003F3A1E">
      <w:r>
        <w:rPr>
          <w:rFonts w:hint="eastAsia"/>
        </w:rPr>
        <w:t>Training Neural Networks</w:t>
      </w:r>
    </w:p>
    <w:p w:rsidR="003F3A1E" w:rsidRP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 w:rsidRPr="00D61E17">
        <w:rPr>
          <w:rFonts w:hint="eastAsia"/>
          <w:b/>
        </w:rPr>
        <w:t>One time Setup</w:t>
      </w:r>
      <w:r>
        <w:rPr>
          <w:rFonts w:hint="eastAsia"/>
          <w:b/>
        </w:rPr>
        <w:t>:</w:t>
      </w:r>
    </w:p>
    <w:p w:rsidR="00D61E17" w:rsidRDefault="00D61E17" w:rsidP="00D61E17">
      <w:pPr>
        <w:pStyle w:val="a3"/>
        <w:ind w:leftChars="371" w:left="779" w:firstLineChars="0" w:firstLine="0"/>
      </w:pPr>
      <w:r>
        <w:t>A</w:t>
      </w:r>
      <w:r>
        <w:rPr>
          <w:rFonts w:hint="eastAsia"/>
        </w:rPr>
        <w:t>ctivation functions</w:t>
      </w:r>
    </w:p>
    <w:p w:rsidR="00D61E17" w:rsidRDefault="00D61E17" w:rsidP="00D61E17">
      <w:pPr>
        <w:pStyle w:val="a3"/>
        <w:ind w:leftChars="371" w:left="779" w:firstLineChars="0" w:firstLine="0"/>
      </w:pPr>
      <w:r>
        <w:rPr>
          <w:rFonts w:hint="eastAsia"/>
        </w:rPr>
        <w:t>Pre-</w:t>
      </w:r>
      <w:r>
        <w:t>P</w:t>
      </w:r>
      <w:r>
        <w:rPr>
          <w:rFonts w:hint="eastAsia"/>
        </w:rPr>
        <w:t>rocessing,</w:t>
      </w:r>
    </w:p>
    <w:p w:rsidR="00D61E17" w:rsidRDefault="00D61E17" w:rsidP="00D61E17">
      <w:pPr>
        <w:pStyle w:val="a3"/>
        <w:ind w:leftChars="371" w:left="779" w:firstLineChars="0" w:firstLine="0"/>
      </w:pPr>
      <w:r>
        <w:t>W</w:t>
      </w:r>
      <w:r>
        <w:rPr>
          <w:rFonts w:hint="eastAsia"/>
        </w:rPr>
        <w:t>eight initial</w:t>
      </w:r>
    </w:p>
    <w:p w:rsidR="00D61E17" w:rsidRDefault="00D61E17" w:rsidP="00D61E17">
      <w:pPr>
        <w:pStyle w:val="a3"/>
        <w:ind w:leftChars="371" w:left="779" w:firstLineChars="0" w:firstLine="0"/>
      </w:pPr>
      <w:r>
        <w:t>R</w:t>
      </w:r>
      <w:r>
        <w:rPr>
          <w:rFonts w:hint="eastAsia"/>
        </w:rPr>
        <w:t>egularization,</w:t>
      </w:r>
      <w:r>
        <w:t>G</w:t>
      </w:r>
      <w:r>
        <w:rPr>
          <w:rFonts w:hint="eastAsia"/>
        </w:rPr>
        <w:t>radient check</w:t>
      </w:r>
    </w:p>
    <w:p w:rsid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 w:rsidRPr="00D61E17">
        <w:rPr>
          <w:rFonts w:hint="eastAsia"/>
          <w:b/>
        </w:rPr>
        <w:t>Training dynamics</w:t>
      </w:r>
      <w:r>
        <w:rPr>
          <w:rFonts w:hint="eastAsia"/>
          <w:b/>
        </w:rPr>
        <w:t>:</w:t>
      </w:r>
    </w:p>
    <w:p w:rsidR="00D61E17" w:rsidRDefault="00D61E17" w:rsidP="00D61E17">
      <w:pPr>
        <w:pStyle w:val="a3"/>
        <w:ind w:left="840" w:firstLineChars="0" w:firstLine="0"/>
      </w:pPr>
      <w:r w:rsidRPr="00D61E17">
        <w:t>B</w:t>
      </w:r>
      <w:r w:rsidRPr="00D61E17">
        <w:rPr>
          <w:rFonts w:hint="eastAsia"/>
        </w:rPr>
        <w:t>abysitting</w:t>
      </w:r>
      <w:r>
        <w:rPr>
          <w:rFonts w:hint="eastAsia"/>
        </w:rPr>
        <w:t xml:space="preserve"> the learning process  </w:t>
      </w:r>
      <w:r>
        <w:rPr>
          <w:rFonts w:hint="eastAsia"/>
        </w:rPr>
        <w:t>监控过程</w:t>
      </w:r>
    </w:p>
    <w:p w:rsidR="00D61E17" w:rsidRDefault="00D61E17" w:rsidP="00D61E17">
      <w:pPr>
        <w:pStyle w:val="a3"/>
        <w:ind w:left="840" w:firstLineChars="0" w:firstLine="0"/>
      </w:pPr>
      <w:r>
        <w:t>P</w:t>
      </w:r>
      <w:r>
        <w:rPr>
          <w:rFonts w:hint="eastAsia"/>
        </w:rPr>
        <w:t>arameter updates</w:t>
      </w:r>
    </w:p>
    <w:p w:rsidR="00D61E17" w:rsidRDefault="00D61E17" w:rsidP="00D61E17">
      <w:pPr>
        <w:pStyle w:val="a3"/>
        <w:ind w:left="840" w:firstLineChars="0" w:firstLine="0"/>
      </w:pPr>
      <w:r>
        <w:t>H</w:t>
      </w:r>
      <w:r>
        <w:rPr>
          <w:rFonts w:hint="eastAsia"/>
        </w:rPr>
        <w:t>yperparameter optimization</w:t>
      </w:r>
    </w:p>
    <w:p w:rsid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Evaluation</w:t>
      </w:r>
    </w:p>
    <w:p w:rsidR="00D61E17" w:rsidRDefault="00D61E17" w:rsidP="00D61E17">
      <w:pPr>
        <w:pStyle w:val="a3"/>
        <w:ind w:left="840" w:firstLineChars="0" w:firstLine="0"/>
      </w:pPr>
      <w:r>
        <w:t>M</w:t>
      </w:r>
      <w:r>
        <w:rPr>
          <w:rFonts w:hint="eastAsia"/>
        </w:rPr>
        <w:t>odel ensembles</w:t>
      </w:r>
    </w:p>
    <w:p w:rsidR="002D2DB2" w:rsidRDefault="002D2DB2" w:rsidP="002D2DB2"/>
    <w:p w:rsidR="002D2DB2" w:rsidRDefault="002D2DB2" w:rsidP="002D2DB2">
      <w:pPr>
        <w:pStyle w:val="1"/>
      </w:pPr>
      <w:r>
        <w:rPr>
          <w:rFonts w:hint="eastAsia"/>
        </w:rPr>
        <w:t xml:space="preserve">Part 1 </w:t>
      </w:r>
      <w:r w:rsidR="00EB719F">
        <w:rPr>
          <w:rFonts w:hint="eastAsia"/>
        </w:rPr>
        <w:t>:</w:t>
      </w:r>
    </w:p>
    <w:p w:rsidR="002D2DB2" w:rsidRDefault="002D2DB2" w:rsidP="002D2DB2">
      <w:r>
        <w:t>A</w:t>
      </w:r>
      <w:r>
        <w:rPr>
          <w:rFonts w:hint="eastAsia"/>
        </w:rPr>
        <w:t>ctivation function</w:t>
      </w:r>
    </w:p>
    <w:p w:rsidR="002D2DB2" w:rsidRDefault="002D2DB2" w:rsidP="002D2DB2">
      <w:r>
        <w:t>D</w:t>
      </w:r>
      <w:r>
        <w:rPr>
          <w:rFonts w:hint="eastAsia"/>
        </w:rPr>
        <w:t>ata pre-process</w:t>
      </w:r>
    </w:p>
    <w:p w:rsidR="002D2DB2" w:rsidRDefault="002D2DB2" w:rsidP="002D2DB2">
      <w:r>
        <w:t>W</w:t>
      </w:r>
      <w:r>
        <w:rPr>
          <w:rFonts w:hint="eastAsia"/>
        </w:rPr>
        <w:t>eight initial</w:t>
      </w:r>
    </w:p>
    <w:p w:rsidR="002D2DB2" w:rsidRDefault="002D2DB2" w:rsidP="002D2DB2">
      <w:r>
        <w:lastRenderedPageBreak/>
        <w:t>B</w:t>
      </w:r>
      <w:r>
        <w:rPr>
          <w:rFonts w:hint="eastAsia"/>
        </w:rPr>
        <w:t>atch normalization</w:t>
      </w:r>
    </w:p>
    <w:p w:rsidR="002D2DB2" w:rsidRDefault="002D2DB2" w:rsidP="002D2DB2">
      <w:r>
        <w:t>B</w:t>
      </w:r>
      <w:r>
        <w:rPr>
          <w:rFonts w:hint="eastAsia"/>
        </w:rPr>
        <w:t>abysitting the training process</w:t>
      </w:r>
    </w:p>
    <w:p w:rsidR="002D2DB2" w:rsidRDefault="002D2DB2" w:rsidP="002D2DB2">
      <w:r>
        <w:t>H</w:t>
      </w:r>
      <w:r>
        <w:rPr>
          <w:rFonts w:hint="eastAsia"/>
        </w:rPr>
        <w:t>yper</w:t>
      </w:r>
      <w:r w:rsidR="00DA4089">
        <w:rPr>
          <w:rFonts w:hint="eastAsia"/>
        </w:rPr>
        <w:t>-</w:t>
      </w:r>
      <w:r>
        <w:rPr>
          <w:rFonts w:hint="eastAsia"/>
        </w:rPr>
        <w:t>parameter optimization</w:t>
      </w:r>
    </w:p>
    <w:p w:rsidR="002D2DB2" w:rsidRDefault="002D2DB2" w:rsidP="002D2DB2"/>
    <w:p w:rsidR="00DA4089" w:rsidRDefault="00DA4089" w:rsidP="00DA4089">
      <w:pPr>
        <w:pStyle w:val="a4"/>
      </w:pPr>
      <w:r>
        <w:rPr>
          <w:rFonts w:hint="eastAsia"/>
        </w:rPr>
        <w:t>Activation Functions</w:t>
      </w:r>
      <w:r>
        <w:rPr>
          <w:rFonts w:hint="eastAsia"/>
        </w:rPr>
        <w:t>激活函数</w:t>
      </w:r>
    </w:p>
    <w:p w:rsidR="00DA4089" w:rsidRDefault="00966A4B" w:rsidP="00DA4089">
      <w:bookmarkStart w:id="0" w:name="_GoBack"/>
      <w:bookmarkEnd w:id="0"/>
      <w:r>
        <w:rPr>
          <w:noProof/>
        </w:rPr>
        <w:drawing>
          <wp:inline distT="0" distB="0" distL="0" distR="0">
            <wp:extent cx="5274310" cy="3001586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1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9E8" w:rsidRDefault="001939E8" w:rsidP="00DA4089">
      <w:r>
        <w:rPr>
          <w:noProof/>
        </w:rPr>
        <w:drawing>
          <wp:inline distT="0" distB="0" distL="0" distR="0">
            <wp:extent cx="5274310" cy="2331613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31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C8A" w:rsidRDefault="00B83C8A" w:rsidP="00DA4089"/>
    <w:p w:rsidR="00B83C8A" w:rsidRDefault="00B83C8A" w:rsidP="00DA4089"/>
    <w:p w:rsidR="00B83C8A" w:rsidRDefault="00B83C8A" w:rsidP="00DA4089"/>
    <w:p w:rsidR="00B83C8A" w:rsidRDefault="00B83C8A" w:rsidP="00DA4089"/>
    <w:p w:rsidR="00B83C8A" w:rsidRDefault="00B83C8A" w:rsidP="00DA4089"/>
    <w:p w:rsidR="00B83C8A" w:rsidRDefault="00B83C8A" w:rsidP="00DA4089"/>
    <w:p w:rsidR="0064560F" w:rsidRDefault="004946C5" w:rsidP="004946C5">
      <w:pPr>
        <w:pStyle w:val="2"/>
        <w:numPr>
          <w:ilvl w:val="0"/>
          <w:numId w:val="3"/>
        </w:numPr>
      </w:pPr>
      <w:r>
        <w:rPr>
          <w:rFonts w:hint="eastAsia"/>
        </w:rPr>
        <w:lastRenderedPageBreak/>
        <w:t>sigmoid:</w:t>
      </w:r>
    </w:p>
    <w:p w:rsidR="003D75FA" w:rsidRPr="003D75FA" w:rsidRDefault="003D75FA" w:rsidP="003D75FA">
      <w:r>
        <w:rPr>
          <w:rFonts w:hint="eastAsia"/>
        </w:rPr>
        <w:t>把输出可以压缩到</w:t>
      </w:r>
      <w:r>
        <w:rPr>
          <w:rFonts w:hint="eastAsia"/>
        </w:rPr>
        <w:t>[0,1]</w:t>
      </w:r>
      <w:r>
        <w:rPr>
          <w:rFonts w:hint="eastAsia"/>
        </w:rPr>
        <w:t>之间，很大的值趋于</w:t>
      </w:r>
      <w:r>
        <w:rPr>
          <w:rFonts w:hint="eastAsia"/>
        </w:rPr>
        <w:t>1</w:t>
      </w:r>
      <w:r>
        <w:rPr>
          <w:rFonts w:hint="eastAsia"/>
        </w:rPr>
        <w:t>，很小的值趋于</w:t>
      </w:r>
      <w:r>
        <w:rPr>
          <w:rFonts w:hint="eastAsia"/>
        </w:rPr>
        <w:t>0</w:t>
      </w:r>
      <w:r w:rsidR="00C64CEC">
        <w:rPr>
          <w:rFonts w:hint="eastAsia"/>
        </w:rPr>
        <w:t>，类似于神经元的饱和放电率</w:t>
      </w:r>
    </w:p>
    <w:p w:rsidR="004946C5" w:rsidRDefault="003D75FA" w:rsidP="004946C5">
      <w:r>
        <w:rPr>
          <w:noProof/>
        </w:rPr>
        <w:drawing>
          <wp:inline distT="0" distB="0" distL="0" distR="0">
            <wp:extent cx="5274310" cy="2608676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ABC" w:rsidRDefault="00286ABC" w:rsidP="004946C5">
      <w:r w:rsidRPr="00EF399E">
        <w:rPr>
          <w:position w:val="-10"/>
        </w:rPr>
        <w:object w:dxaOrig="2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5.75pt" o:ole="">
            <v:imagedata r:id="rId12" o:title=""/>
          </v:shape>
          <o:OLEObject Type="Embed" ProgID="Equation.DSMT4" ShapeID="_x0000_i1025" DrawAspect="Content" ObjectID="_1608836586" r:id="rId13"/>
        </w:object>
      </w:r>
    </w:p>
    <w:p w:rsidR="002F0AC4" w:rsidRDefault="00386363" w:rsidP="004946C5">
      <w:r w:rsidRPr="00EF399E">
        <w:rPr>
          <w:position w:val="-24"/>
        </w:rPr>
        <w:object w:dxaOrig="1320" w:dyaOrig="620">
          <v:shape id="_x0000_i1026" type="#_x0000_t75" style="width:66pt;height:30.75pt" o:ole="">
            <v:imagedata r:id="rId14" o:title=""/>
          </v:shape>
          <o:OLEObject Type="Embed" ProgID="Equation.DSMT4" ShapeID="_x0000_i1026" DrawAspect="Content" ObjectID="_1608836587" r:id="rId15"/>
        </w:object>
      </w:r>
      <w:r>
        <w:rPr>
          <w:rFonts w:hint="eastAsia"/>
        </w:rPr>
        <w:t>，其中</w:t>
      </w:r>
      <w:r w:rsidR="001C4470" w:rsidRPr="00EF399E">
        <w:rPr>
          <w:position w:val="-24"/>
        </w:rPr>
        <w:object w:dxaOrig="859" w:dyaOrig="620">
          <v:shape id="_x0000_i1027" type="#_x0000_t75" style="width:42.75pt;height:30.75pt" o:ole="">
            <v:imagedata r:id="rId16" o:title=""/>
          </v:shape>
          <o:OLEObject Type="Embed" ProgID="Equation.DSMT4" ShapeID="_x0000_i1027" DrawAspect="Content" ObjectID="_1608836588" r:id="rId17"/>
        </w:object>
      </w:r>
      <w:r w:rsidR="001C4470">
        <w:rPr>
          <w:rFonts w:hint="eastAsia"/>
        </w:rPr>
        <w:t>,</w:t>
      </w:r>
      <w:r w:rsidR="002035DF">
        <w:rPr>
          <w:rFonts w:hint="eastAsia"/>
        </w:rPr>
        <w:t>如果</w:t>
      </w:r>
      <w:r w:rsidR="002035DF">
        <w:rPr>
          <w:rFonts w:hint="eastAsia"/>
        </w:rPr>
        <w:t>X</w:t>
      </w:r>
      <w:r w:rsidR="002035DF">
        <w:rPr>
          <w:rFonts w:hint="eastAsia"/>
        </w:rPr>
        <w:t>都是正的，那么</w:t>
      </w:r>
      <w:r w:rsidR="002035DF" w:rsidRPr="00EF399E">
        <w:rPr>
          <w:position w:val="-24"/>
        </w:rPr>
        <w:object w:dxaOrig="400" w:dyaOrig="620">
          <v:shape id="_x0000_i1028" type="#_x0000_t75" style="width:20.25pt;height:30.75pt" o:ole="">
            <v:imagedata r:id="rId18" o:title=""/>
          </v:shape>
          <o:OLEObject Type="Embed" ProgID="Equation.DSMT4" ShapeID="_x0000_i1028" DrawAspect="Content" ObjectID="_1608836589" r:id="rId19"/>
        </w:object>
      </w:r>
      <w:r w:rsidR="002035DF">
        <w:rPr>
          <w:rFonts w:hint="eastAsia"/>
        </w:rPr>
        <w:t>就是正的，而</w:t>
      </w:r>
      <w:r w:rsidR="002035DF" w:rsidRPr="00EF399E">
        <w:rPr>
          <w:position w:val="-24"/>
        </w:rPr>
        <w:object w:dxaOrig="380" w:dyaOrig="620">
          <v:shape id="_x0000_i1029" type="#_x0000_t75" style="width:18.75pt;height:30.75pt" o:ole="">
            <v:imagedata r:id="rId20" o:title=""/>
          </v:shape>
          <o:OLEObject Type="Embed" ProgID="Equation.DSMT4" ShapeID="_x0000_i1029" DrawAspect="Content" ObjectID="_1608836590" r:id="rId21"/>
        </w:object>
      </w:r>
      <w:r w:rsidR="002035DF">
        <w:rPr>
          <w:rFonts w:hint="eastAsia"/>
        </w:rPr>
        <w:t>要么是全正，要么是全负</w:t>
      </w:r>
      <w:r w:rsidR="00296072">
        <w:rPr>
          <w:rFonts w:hint="eastAsia"/>
        </w:rPr>
        <w:t>，也就是说梯度更新</w:t>
      </w:r>
      <w:r w:rsidR="00C17435">
        <w:rPr>
          <w:rFonts w:hint="eastAsia"/>
        </w:rPr>
        <w:t>所有</w:t>
      </w:r>
      <w:r w:rsidR="00C608DA">
        <w:rPr>
          <w:rFonts w:hint="eastAsia"/>
        </w:rPr>
        <w:t>权重</w:t>
      </w:r>
      <w:r w:rsidR="009006F7">
        <w:rPr>
          <w:rFonts w:hint="eastAsia"/>
        </w:rPr>
        <w:t>参数</w:t>
      </w:r>
      <w:r w:rsidR="00296072">
        <w:rPr>
          <w:rFonts w:hint="eastAsia"/>
        </w:rPr>
        <w:t>w</w:t>
      </w:r>
      <w:r w:rsidR="00296072">
        <w:rPr>
          <w:rFonts w:hint="eastAsia"/>
        </w:rPr>
        <w:t>时，要么全加上正数，要么全加上负数，这样的更新效率是很低的</w:t>
      </w:r>
    </w:p>
    <w:p w:rsidR="003A6620" w:rsidRDefault="003A6620" w:rsidP="004946C5"/>
    <w:p w:rsidR="003A6620" w:rsidRDefault="003A6620" w:rsidP="004946C5">
      <w:r>
        <w:rPr>
          <w:rFonts w:hint="eastAsia"/>
        </w:rPr>
        <w:t>exp</w:t>
      </w:r>
      <w:r>
        <w:rPr>
          <w:rFonts w:hint="eastAsia"/>
        </w:rPr>
        <w:t>运算有一点压力，不过卷积神经网络用到矩阵的点乘，这比</w:t>
      </w:r>
      <w:r>
        <w:rPr>
          <w:rFonts w:hint="eastAsia"/>
        </w:rPr>
        <w:t>exp</w:t>
      </w:r>
      <w:r>
        <w:rPr>
          <w:rFonts w:hint="eastAsia"/>
        </w:rPr>
        <w:t>的消耗还要大</w:t>
      </w:r>
      <w:r>
        <w:t>…</w:t>
      </w:r>
    </w:p>
    <w:p w:rsidR="008469EB" w:rsidRDefault="008469EB" w:rsidP="004946C5"/>
    <w:p w:rsidR="003D0211" w:rsidRDefault="003D0211" w:rsidP="003D0211">
      <w:pPr>
        <w:pStyle w:val="2"/>
        <w:numPr>
          <w:ilvl w:val="0"/>
          <w:numId w:val="3"/>
        </w:numPr>
      </w:pPr>
      <w:r>
        <w:rPr>
          <w:rFonts w:hint="eastAsia"/>
        </w:rPr>
        <w:t>tanh(x)</w:t>
      </w:r>
      <w:r w:rsidR="00E25584">
        <w:rPr>
          <w:rFonts w:hint="eastAsia"/>
        </w:rPr>
        <w:t>函数</w:t>
      </w:r>
    </w:p>
    <w:p w:rsidR="00C94CFA" w:rsidRDefault="005B7885" w:rsidP="005B7885">
      <w:r>
        <w:rPr>
          <w:rFonts w:hint="eastAsia"/>
          <w:noProof/>
        </w:rPr>
        <w:drawing>
          <wp:inline distT="0" distB="0" distL="0" distR="0">
            <wp:extent cx="5274310" cy="2351049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51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E25" w:rsidRDefault="00763E25" w:rsidP="005B7885">
      <w:r>
        <w:rPr>
          <w:rFonts w:hint="eastAsia"/>
        </w:rPr>
        <w:t>值域</w:t>
      </w:r>
      <w:r>
        <w:rPr>
          <w:rFonts w:hint="eastAsia"/>
        </w:rPr>
        <w:t>[-1,+1]</w:t>
      </w:r>
    </w:p>
    <w:p w:rsidR="00763E25" w:rsidRDefault="00763E25" w:rsidP="005B7885">
      <w:r>
        <w:rPr>
          <w:rFonts w:hint="eastAsia"/>
        </w:rPr>
        <w:lastRenderedPageBreak/>
        <w:t>零中心</w:t>
      </w:r>
      <w:r w:rsidR="00F55B4D">
        <w:rPr>
          <w:rFonts w:hint="eastAsia"/>
        </w:rPr>
        <w:t>，不像</w:t>
      </w:r>
      <w:r w:rsidR="00F55B4D">
        <w:rPr>
          <w:rFonts w:hint="eastAsia"/>
        </w:rPr>
        <w:t>sigmoid</w:t>
      </w:r>
      <w:r w:rsidR="00F55B4D">
        <w:rPr>
          <w:rFonts w:hint="eastAsia"/>
        </w:rPr>
        <w:t>那样</w:t>
      </w:r>
      <w:r w:rsidR="00DF4E22">
        <w:rPr>
          <w:rFonts w:hint="eastAsia"/>
        </w:rPr>
        <w:t>如果</w:t>
      </w:r>
      <w:r w:rsidR="00DF4E22">
        <w:rPr>
          <w:rFonts w:hint="eastAsia"/>
        </w:rPr>
        <w:t>X</w:t>
      </w:r>
      <w:r w:rsidR="00DF4E22">
        <w:rPr>
          <w:rFonts w:hint="eastAsia"/>
        </w:rPr>
        <w:t>是正的，</w:t>
      </w:r>
      <w:r w:rsidR="00DF4E22">
        <w:rPr>
          <w:rFonts w:hint="eastAsia"/>
        </w:rPr>
        <w:t>W</w:t>
      </w:r>
      <w:r w:rsidR="00F55B4D">
        <w:rPr>
          <w:rFonts w:hint="eastAsia"/>
        </w:rPr>
        <w:t>求导出来</w:t>
      </w:r>
      <w:r w:rsidR="00CC73FF">
        <w:rPr>
          <w:rFonts w:hint="eastAsia"/>
        </w:rPr>
        <w:t>也</w:t>
      </w:r>
      <w:r w:rsidR="00F55B4D">
        <w:rPr>
          <w:rFonts w:hint="eastAsia"/>
        </w:rPr>
        <w:t>都是正的</w:t>
      </w:r>
      <w:r w:rsidR="00CA1462">
        <w:rPr>
          <w:rFonts w:hint="eastAsia"/>
        </w:rPr>
        <w:t>，更新慢</w:t>
      </w:r>
    </w:p>
    <w:p w:rsidR="00CA1462" w:rsidRPr="005B7885" w:rsidRDefault="00CA1462" w:rsidP="005B7885">
      <w:r>
        <w:rPr>
          <w:rFonts w:hint="eastAsia"/>
        </w:rPr>
        <w:t>但仍然有梯度消失的问题</w:t>
      </w:r>
    </w:p>
    <w:p w:rsidR="008469EB" w:rsidRDefault="008469EB" w:rsidP="004946C5"/>
    <w:p w:rsidR="00C94ECD" w:rsidRDefault="00C94ECD" w:rsidP="004946C5"/>
    <w:p w:rsidR="00C94ECD" w:rsidRDefault="00AC4C44" w:rsidP="00C94ECD">
      <w:pPr>
        <w:pStyle w:val="2"/>
        <w:numPr>
          <w:ilvl w:val="0"/>
          <w:numId w:val="3"/>
        </w:numPr>
      </w:pPr>
      <w:r>
        <w:rPr>
          <w:rFonts w:hint="eastAsia"/>
        </w:rPr>
        <w:t>ReLU</w:t>
      </w:r>
      <w:r w:rsidR="00C94ECD">
        <w:rPr>
          <w:rFonts w:hint="eastAsia"/>
        </w:rPr>
        <w:t>函数</w:t>
      </w:r>
      <w:r w:rsidR="00870483">
        <w:rPr>
          <w:rFonts w:hint="eastAsia"/>
        </w:rPr>
        <w:t>(rectified linear</w:t>
      </w:r>
      <w:r w:rsidR="00EC050C">
        <w:rPr>
          <w:rFonts w:hint="eastAsia"/>
        </w:rPr>
        <w:t xml:space="preserve"> unit</w:t>
      </w:r>
      <w:r w:rsidR="00870483">
        <w:rPr>
          <w:rFonts w:hint="eastAsia"/>
        </w:rPr>
        <w:t>)</w:t>
      </w:r>
    </w:p>
    <w:p w:rsidR="00D213D8" w:rsidRPr="00D213D8" w:rsidRDefault="00D213D8" w:rsidP="00D213D8">
      <w:r>
        <w:rPr>
          <w:rFonts w:ascii="ArialMT" w:eastAsia="ArialMT" w:cs="ArialMT"/>
          <w:color w:val="0000FF"/>
          <w:kern w:val="0"/>
          <w:sz w:val="36"/>
          <w:szCs w:val="36"/>
        </w:rPr>
        <w:t>[Krizhevsky et al., 2012]</w:t>
      </w:r>
    </w:p>
    <w:p w:rsidR="00392880" w:rsidRPr="00D756BC" w:rsidRDefault="00392880" w:rsidP="00392880">
      <w:pPr>
        <w:rPr>
          <w:b/>
          <w:sz w:val="40"/>
        </w:rPr>
      </w:pPr>
      <w:r w:rsidRPr="00D756BC">
        <w:rPr>
          <w:rFonts w:hint="eastAsia"/>
          <w:b/>
          <w:sz w:val="40"/>
        </w:rPr>
        <w:t>f(x)=max(0,x)</w:t>
      </w:r>
    </w:p>
    <w:p w:rsidR="006D0128" w:rsidRPr="006D0128" w:rsidRDefault="001F68FD" w:rsidP="006D0128">
      <w:r>
        <w:rPr>
          <w:rFonts w:hint="eastAsia"/>
          <w:noProof/>
        </w:rPr>
        <w:drawing>
          <wp:inline distT="0" distB="0" distL="0" distR="0">
            <wp:extent cx="5274310" cy="2576084"/>
            <wp:effectExtent l="1905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6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4ECD" w:rsidRDefault="00C94ECD" w:rsidP="004946C5"/>
    <w:p w:rsidR="00C94ECD" w:rsidRDefault="00D16C3C" w:rsidP="004946C5">
      <w:r>
        <w:rPr>
          <w:rFonts w:hint="eastAsia"/>
        </w:rPr>
        <w:t>不会在正区域出现饱和</w:t>
      </w:r>
      <w:r w:rsidR="00B8253E">
        <w:rPr>
          <w:rFonts w:hint="eastAsia"/>
        </w:rPr>
        <w:t>（</w:t>
      </w:r>
      <w:r w:rsidR="00B8253E">
        <w:rPr>
          <w:rFonts w:hint="eastAsia"/>
        </w:rPr>
        <w:t>saturate</w:t>
      </w:r>
      <w:r w:rsidR="00B8253E">
        <w:rPr>
          <w:rFonts w:hint="eastAsia"/>
        </w:rPr>
        <w:t>）</w:t>
      </w:r>
      <w:r>
        <w:rPr>
          <w:rFonts w:hint="eastAsia"/>
        </w:rPr>
        <w:t>现象</w:t>
      </w:r>
      <w:r w:rsidR="00F22D85">
        <w:rPr>
          <w:rFonts w:hint="eastAsia"/>
        </w:rPr>
        <w:t>,</w:t>
      </w:r>
    </w:p>
    <w:p w:rsidR="00F22D85" w:rsidRDefault="00F22D85" w:rsidP="004946C5">
      <w:r>
        <w:rPr>
          <w:rFonts w:hint="eastAsia"/>
        </w:rPr>
        <w:t>计算成本也低，没有</w:t>
      </w:r>
      <w:r>
        <w:rPr>
          <w:rFonts w:hint="eastAsia"/>
        </w:rPr>
        <w:t>exp</w:t>
      </w:r>
      <w:r>
        <w:rPr>
          <w:rFonts w:hint="eastAsia"/>
        </w:rPr>
        <w:t>等运算</w:t>
      </w:r>
      <w:r w:rsidR="00573F06">
        <w:rPr>
          <w:rFonts w:hint="eastAsia"/>
        </w:rPr>
        <w:t>，</w:t>
      </w:r>
    </w:p>
    <w:p w:rsidR="00573F06" w:rsidRDefault="00573F06" w:rsidP="004946C5">
      <w:r>
        <w:rPr>
          <w:rFonts w:hint="eastAsia"/>
        </w:rPr>
        <w:t>大约比</w:t>
      </w:r>
      <w:r>
        <w:rPr>
          <w:rFonts w:hint="eastAsia"/>
        </w:rPr>
        <w:t xml:space="preserve">sigmoid, tanh </w:t>
      </w:r>
      <w:r>
        <w:rPr>
          <w:rFonts w:hint="eastAsia"/>
        </w:rPr>
        <w:t>收敛快</w:t>
      </w:r>
      <w:r>
        <w:rPr>
          <w:rFonts w:hint="eastAsia"/>
        </w:rPr>
        <w:t>6</w:t>
      </w:r>
      <w:r>
        <w:rPr>
          <w:rFonts w:hint="eastAsia"/>
        </w:rPr>
        <w:t>倍</w:t>
      </w:r>
    </w:p>
    <w:p w:rsidR="00863759" w:rsidRDefault="00863759" w:rsidP="004946C5">
      <w:r>
        <w:rPr>
          <w:rFonts w:hint="eastAsia"/>
        </w:rPr>
        <w:t>Alexnet</w:t>
      </w:r>
      <w:r>
        <w:rPr>
          <w:rFonts w:hint="eastAsia"/>
        </w:rPr>
        <w:t>出现以后被大量应用</w:t>
      </w:r>
    </w:p>
    <w:p w:rsidR="001E5D7B" w:rsidRDefault="001E5D7B" w:rsidP="004946C5"/>
    <w:p w:rsidR="001E5D7B" w:rsidRPr="00573F06" w:rsidRDefault="001E5D7B" w:rsidP="004946C5">
      <w:r>
        <w:t>T</w:t>
      </w:r>
      <w:r>
        <w:rPr>
          <w:rFonts w:hint="eastAsia"/>
        </w:rPr>
        <w:t xml:space="preserve">he gradient when x&lt;0 : </w:t>
      </w:r>
      <w:r w:rsidRPr="00435A7A">
        <w:rPr>
          <w:rFonts w:hint="eastAsia"/>
          <w:b/>
          <w:sz w:val="28"/>
        </w:rPr>
        <w:t>0</w:t>
      </w:r>
    </w:p>
    <w:p w:rsidR="00C94ECD" w:rsidRDefault="00CA5625" w:rsidP="004946C5">
      <w:r>
        <w:rPr>
          <w:rFonts w:hint="eastAsia"/>
        </w:rPr>
        <w:t>而</w:t>
      </w:r>
      <w:r>
        <w:rPr>
          <w:rFonts w:hint="eastAsia"/>
        </w:rPr>
        <w:t>ReLU</w:t>
      </w:r>
      <w:r>
        <w:rPr>
          <w:rFonts w:hint="eastAsia"/>
        </w:rPr>
        <w:t>也有非</w:t>
      </w:r>
      <w:r>
        <w:rPr>
          <w:rFonts w:hint="eastAsia"/>
        </w:rPr>
        <w:t>0</w:t>
      </w:r>
      <w:r>
        <w:rPr>
          <w:rFonts w:hint="eastAsia"/>
        </w:rPr>
        <w:t>是中心的问题，就是说如果</w:t>
      </w:r>
      <w:r>
        <w:rPr>
          <w:rFonts w:hint="eastAsia"/>
        </w:rPr>
        <w:t>X</w:t>
      </w:r>
      <w:r w:rsidR="002854D9">
        <w:rPr>
          <w:rFonts w:hint="eastAsia"/>
        </w:rPr>
        <w:t>全是正的</w:t>
      </w:r>
      <w:r>
        <w:rPr>
          <w:rFonts w:hint="eastAsia"/>
        </w:rPr>
        <w:t>，则</w:t>
      </w:r>
      <w:r>
        <w:rPr>
          <w:rFonts w:hint="eastAsia"/>
        </w:rPr>
        <w:t>dw</w:t>
      </w:r>
      <w:r>
        <w:rPr>
          <w:rFonts w:hint="eastAsia"/>
        </w:rPr>
        <w:t>也一样是全正或全负</w:t>
      </w:r>
    </w:p>
    <w:p w:rsidR="004761A5" w:rsidRDefault="004761A5" w:rsidP="004946C5"/>
    <w:p w:rsidR="004761A5" w:rsidRDefault="004761A5" w:rsidP="004946C5">
      <w:r>
        <w:rPr>
          <w:rFonts w:hint="eastAsia"/>
        </w:rPr>
        <w:t>考虑如下例子：</w:t>
      </w:r>
    </w:p>
    <w:p w:rsidR="00877F98" w:rsidRDefault="00877F98" w:rsidP="004946C5">
      <w:r>
        <w:rPr>
          <w:rFonts w:hint="eastAsia"/>
          <w:noProof/>
        </w:rPr>
        <w:lastRenderedPageBreak/>
        <w:drawing>
          <wp:inline distT="0" distB="0" distL="0" distR="0">
            <wp:extent cx="5274310" cy="2401522"/>
            <wp:effectExtent l="1905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01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F98" w:rsidRDefault="00E455B7" w:rsidP="004946C5">
      <w:r>
        <w:t>X</w:t>
      </w:r>
      <w:r>
        <w:rPr>
          <w:rFonts w:hint="eastAsia"/>
        </w:rPr>
        <w:t>=-10</w:t>
      </w:r>
      <w:r w:rsidR="00154EBA">
        <w:rPr>
          <w:rFonts w:hint="eastAsia"/>
        </w:rPr>
        <w:t xml:space="preserve">, </w:t>
      </w:r>
      <w:r w:rsidR="009F3C13" w:rsidRPr="00EF399E">
        <w:rPr>
          <w:position w:val="-24"/>
        </w:rPr>
        <w:object w:dxaOrig="400" w:dyaOrig="620">
          <v:shape id="_x0000_i1030" type="#_x0000_t75" style="width:20.25pt;height:30.75pt" o:ole="">
            <v:imagedata r:id="rId25" o:title=""/>
          </v:shape>
          <o:OLEObject Type="Embed" ProgID="Equation.DSMT4" ShapeID="_x0000_i1030" DrawAspect="Content" ObjectID="_1608836591" r:id="rId26"/>
        </w:object>
      </w:r>
      <w:r w:rsidR="00101D97">
        <w:rPr>
          <w:rFonts w:hint="eastAsia"/>
        </w:rPr>
        <w:t>=0</w:t>
      </w:r>
    </w:p>
    <w:p w:rsidR="00BA2436" w:rsidRDefault="00FC227B" w:rsidP="004946C5">
      <w:r>
        <w:rPr>
          <w:rFonts w:hint="eastAsia"/>
        </w:rPr>
        <w:t>X=10,</w:t>
      </w:r>
      <w:r w:rsidRPr="00FC227B">
        <w:t xml:space="preserve"> </w:t>
      </w:r>
      <w:r w:rsidRPr="00EF399E">
        <w:rPr>
          <w:position w:val="-24"/>
        </w:rPr>
        <w:object w:dxaOrig="400" w:dyaOrig="620">
          <v:shape id="_x0000_i1031" type="#_x0000_t75" style="width:20.25pt;height:30.75pt" o:ole="">
            <v:imagedata r:id="rId27" o:title=""/>
          </v:shape>
          <o:OLEObject Type="Embed" ProgID="Equation.DSMT4" ShapeID="_x0000_i1031" DrawAspect="Content" ObjectID="_1608836592" r:id="rId28"/>
        </w:object>
      </w:r>
      <w:r>
        <w:rPr>
          <w:rFonts w:hint="eastAsia"/>
        </w:rPr>
        <w:t>=10</w:t>
      </w:r>
    </w:p>
    <w:p w:rsidR="00046598" w:rsidRDefault="00046598" w:rsidP="004946C5">
      <w:r>
        <w:rPr>
          <w:rFonts w:hint="eastAsia"/>
        </w:rPr>
        <w:t>X=0,</w:t>
      </w:r>
      <w:r w:rsidRPr="00046598">
        <w:t xml:space="preserve"> </w:t>
      </w:r>
      <w:r>
        <w:rPr>
          <w:rFonts w:hint="eastAsia"/>
        </w:rPr>
        <w:t xml:space="preserve"> </w:t>
      </w:r>
      <w:r w:rsidRPr="00EF399E">
        <w:rPr>
          <w:position w:val="-24"/>
        </w:rPr>
        <w:object w:dxaOrig="400" w:dyaOrig="620">
          <v:shape id="_x0000_i1032" type="#_x0000_t75" style="width:20.25pt;height:30.75pt" o:ole="">
            <v:imagedata r:id="rId29" o:title=""/>
          </v:shape>
          <o:OLEObject Type="Embed" ProgID="Equation.DSMT4" ShapeID="_x0000_i1032" DrawAspect="Content" ObjectID="_1608836593" r:id="rId30"/>
        </w:object>
      </w:r>
      <w:r>
        <w:rPr>
          <w:rFonts w:hint="eastAsia"/>
        </w:rPr>
        <w:t>=0</w:t>
      </w:r>
    </w:p>
    <w:p w:rsidR="008901C2" w:rsidRDefault="008901C2" w:rsidP="004946C5">
      <w:pPr>
        <w:rPr>
          <w:b/>
          <w:sz w:val="28"/>
        </w:rPr>
      </w:pPr>
      <w:r>
        <w:rPr>
          <w:rFonts w:hint="eastAsia"/>
        </w:rPr>
        <w:t>也就是说对于小于</w:t>
      </w:r>
      <w:r>
        <w:rPr>
          <w:rFonts w:hint="eastAsia"/>
        </w:rPr>
        <w:t>0</w:t>
      </w:r>
      <w:r>
        <w:rPr>
          <w:rFonts w:hint="eastAsia"/>
        </w:rPr>
        <w:t>的</w:t>
      </w:r>
      <w:r>
        <w:rPr>
          <w:rFonts w:hint="eastAsia"/>
        </w:rPr>
        <w:t>X</w:t>
      </w:r>
      <w:r>
        <w:rPr>
          <w:rFonts w:hint="eastAsia"/>
        </w:rPr>
        <w:t>，梯度消失了</w:t>
      </w:r>
      <w:r w:rsidR="00574808">
        <w:rPr>
          <w:rFonts w:hint="eastAsia"/>
        </w:rPr>
        <w:t>，这时称为</w:t>
      </w:r>
      <w:r w:rsidR="00574808" w:rsidRPr="008C5106">
        <w:rPr>
          <w:rFonts w:hint="eastAsia"/>
          <w:b/>
          <w:sz w:val="28"/>
        </w:rPr>
        <w:t>dead ReLU</w:t>
      </w:r>
      <w:r w:rsidR="00F71F55">
        <w:rPr>
          <w:rFonts w:hint="eastAsia"/>
          <w:b/>
          <w:sz w:val="28"/>
        </w:rPr>
        <w:t>,</w:t>
      </w:r>
    </w:p>
    <w:p w:rsidR="00F71F55" w:rsidRPr="00F71F55" w:rsidRDefault="00F71F55" w:rsidP="004946C5">
      <w:r w:rsidRPr="00F71F55">
        <w:rPr>
          <w:rFonts w:hint="eastAsia"/>
        </w:rPr>
        <w:t>有时</w:t>
      </w:r>
      <w:r>
        <w:rPr>
          <w:rFonts w:hint="eastAsia"/>
        </w:rPr>
        <w:t>在初始化</w:t>
      </w:r>
      <w:r>
        <w:rPr>
          <w:rFonts w:hint="eastAsia"/>
        </w:rPr>
        <w:t>ReLU</w:t>
      </w:r>
      <w:r>
        <w:rPr>
          <w:rFonts w:hint="eastAsia"/>
        </w:rPr>
        <w:t>时，为了避免这种情况，初始化时附一个很小的正数</w:t>
      </w:r>
      <w:r>
        <w:rPr>
          <w:rFonts w:hint="eastAsia"/>
        </w:rPr>
        <w:t>(0.01)</w:t>
      </w:r>
      <w:r w:rsidR="00D71B04">
        <w:rPr>
          <w:rFonts w:hint="eastAsia"/>
        </w:rPr>
        <w:t>,</w:t>
      </w:r>
      <w:r w:rsidR="00D71B04">
        <w:rPr>
          <w:rFonts w:hint="eastAsia"/>
        </w:rPr>
        <w:t>以增加它在初始化时被激活的可能性</w:t>
      </w:r>
      <w:r w:rsidR="0005506F">
        <w:rPr>
          <w:rFonts w:hint="eastAsia"/>
        </w:rPr>
        <w:t>，获得更新</w:t>
      </w:r>
      <w:r w:rsidR="00C4130D">
        <w:rPr>
          <w:rFonts w:hint="eastAsia"/>
        </w:rPr>
        <w:t>（有时候用，有时候不用）</w:t>
      </w:r>
    </w:p>
    <w:p w:rsidR="00877F98" w:rsidRDefault="00877F98" w:rsidP="004946C5"/>
    <w:p w:rsidR="00877F98" w:rsidRDefault="0084101A" w:rsidP="004946C5">
      <w:pPr>
        <w:pStyle w:val="2"/>
        <w:numPr>
          <w:ilvl w:val="0"/>
          <w:numId w:val="3"/>
        </w:numPr>
      </w:pPr>
      <w:r>
        <w:rPr>
          <w:rFonts w:hint="eastAsia"/>
        </w:rPr>
        <w:t>Leaky ReLU</w:t>
      </w:r>
      <w:r>
        <w:rPr>
          <w:rFonts w:hint="eastAsia"/>
        </w:rPr>
        <w:t>函数</w:t>
      </w:r>
    </w:p>
    <w:p w:rsidR="002C1156" w:rsidRPr="002C1156" w:rsidRDefault="002C1156" w:rsidP="005D3287">
      <w:pPr>
        <w:pStyle w:val="a3"/>
        <w:autoSpaceDE w:val="0"/>
        <w:autoSpaceDN w:val="0"/>
        <w:adjustRightInd w:val="0"/>
        <w:ind w:left="450" w:firstLineChars="0" w:firstLine="0"/>
        <w:jc w:val="left"/>
        <w:rPr>
          <w:rFonts w:ascii="ArialMT" w:eastAsia="ArialMT" w:cs="ArialMT"/>
          <w:color w:val="0000FF"/>
          <w:kern w:val="0"/>
          <w:sz w:val="36"/>
          <w:szCs w:val="36"/>
        </w:rPr>
      </w:pPr>
      <w:r w:rsidRPr="002C1156">
        <w:rPr>
          <w:rFonts w:ascii="ArialMT" w:eastAsia="ArialMT" w:cs="ArialMT"/>
          <w:color w:val="0000FF"/>
          <w:kern w:val="0"/>
          <w:sz w:val="36"/>
          <w:szCs w:val="36"/>
        </w:rPr>
        <w:t>[Mass et al., 2013]</w:t>
      </w:r>
    </w:p>
    <w:p w:rsidR="002C1156" w:rsidRPr="002C1156" w:rsidRDefault="002C1156" w:rsidP="005D3287">
      <w:pPr>
        <w:pStyle w:val="a3"/>
        <w:ind w:left="450" w:firstLineChars="0" w:firstLine="0"/>
      </w:pPr>
      <w:r w:rsidRPr="002C1156">
        <w:rPr>
          <w:rFonts w:ascii="ArialMT" w:eastAsia="ArialMT" w:cs="ArialMT"/>
          <w:color w:val="0000FF"/>
          <w:kern w:val="0"/>
          <w:sz w:val="36"/>
          <w:szCs w:val="36"/>
        </w:rPr>
        <w:t>[He et al., 2015]</w:t>
      </w:r>
    </w:p>
    <w:p w:rsidR="00A039CF" w:rsidRPr="00A039CF" w:rsidRDefault="00684FDD" w:rsidP="00A039CF">
      <w:r>
        <w:rPr>
          <w:rFonts w:hint="eastAsia"/>
          <w:noProof/>
        </w:rPr>
        <w:drawing>
          <wp:inline distT="0" distB="0" distL="0" distR="0">
            <wp:extent cx="5274310" cy="2324561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4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101A" w:rsidRDefault="0084101A" w:rsidP="004946C5"/>
    <w:p w:rsidR="005D15DA" w:rsidRDefault="005D15DA" w:rsidP="005D15DA">
      <w:pPr>
        <w:pStyle w:val="2"/>
        <w:numPr>
          <w:ilvl w:val="0"/>
          <w:numId w:val="3"/>
        </w:numPr>
      </w:pPr>
      <w:r w:rsidRPr="005D15DA">
        <w:lastRenderedPageBreak/>
        <w:t>Exponential Linear Units (ELU)</w:t>
      </w:r>
    </w:p>
    <w:p w:rsidR="00881833" w:rsidRPr="00881833" w:rsidRDefault="00881833" w:rsidP="00881833">
      <w:r>
        <w:rPr>
          <w:rFonts w:ascii="ArialMT" w:eastAsia="ArialMT" w:cs="ArialMT"/>
          <w:color w:val="0000FF"/>
          <w:kern w:val="0"/>
          <w:sz w:val="36"/>
          <w:szCs w:val="36"/>
        </w:rPr>
        <w:t>[Clevert et al., 2015]</w:t>
      </w:r>
    </w:p>
    <w:p w:rsidR="004741F8" w:rsidRDefault="004741F8" w:rsidP="004741F8">
      <w:r>
        <w:rPr>
          <w:rFonts w:hint="eastAsia"/>
          <w:noProof/>
        </w:rPr>
        <w:drawing>
          <wp:inline distT="0" distB="0" distL="0" distR="0">
            <wp:extent cx="5274310" cy="2216487"/>
            <wp:effectExtent l="1905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16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378" w:rsidRPr="004741F8" w:rsidRDefault="00973378" w:rsidP="004741F8">
      <w:r>
        <w:rPr>
          <w:rFonts w:hint="eastAsia"/>
        </w:rPr>
        <w:t>其实在负区间会存在饱和</w:t>
      </w:r>
    </w:p>
    <w:p w:rsidR="005D15DA" w:rsidRDefault="005D15DA" w:rsidP="004946C5"/>
    <w:p w:rsidR="002B18A7" w:rsidRDefault="002B18A7" w:rsidP="002B18A7">
      <w:pPr>
        <w:pStyle w:val="2"/>
        <w:numPr>
          <w:ilvl w:val="0"/>
          <w:numId w:val="3"/>
        </w:numPr>
      </w:pPr>
      <w:r>
        <w:rPr>
          <w:rFonts w:hint="eastAsia"/>
        </w:rPr>
        <w:t>Maxout</w:t>
      </w:r>
    </w:p>
    <w:p w:rsidR="0084101A" w:rsidRDefault="00A00C39" w:rsidP="004946C5">
      <w:r>
        <w:rPr>
          <w:rFonts w:ascii="ArialMT" w:eastAsia="ArialMT" w:cs="ArialMT"/>
          <w:color w:val="0000FF"/>
          <w:kern w:val="0"/>
          <w:sz w:val="36"/>
          <w:szCs w:val="36"/>
        </w:rPr>
        <w:t>[Goodfellow et al., 2013]</w:t>
      </w:r>
    </w:p>
    <w:p w:rsidR="002B18A7" w:rsidRDefault="00184EA3" w:rsidP="004946C5">
      <w:r>
        <w:rPr>
          <w:noProof/>
        </w:rPr>
        <w:drawing>
          <wp:inline distT="0" distB="0" distL="0" distR="0">
            <wp:extent cx="5274310" cy="2335191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35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8A7" w:rsidRDefault="002B18A7" w:rsidP="004946C5"/>
    <w:p w:rsidR="002B18A7" w:rsidRDefault="002B18A7" w:rsidP="004946C5"/>
    <w:p w:rsidR="009D67AE" w:rsidRDefault="009D67AE" w:rsidP="004946C5">
      <w:r>
        <w:rPr>
          <w:rFonts w:hint="eastAsia"/>
          <w:noProof/>
        </w:rPr>
        <w:lastRenderedPageBreak/>
        <w:drawing>
          <wp:inline distT="0" distB="0" distL="0" distR="0">
            <wp:extent cx="5274310" cy="2138864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8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717" w:rsidRDefault="00A70717" w:rsidP="004946C5"/>
    <w:p w:rsidR="00A70717" w:rsidRDefault="00A70717" w:rsidP="00A70717">
      <w:pPr>
        <w:pStyle w:val="1"/>
        <w:rPr>
          <w:rFonts w:ascii="Arial" w:eastAsia="ArialMT" w:hAnsi="Arial" w:cs="Arial"/>
          <w:kern w:val="0"/>
          <w:sz w:val="96"/>
          <w:szCs w:val="96"/>
        </w:rPr>
      </w:pPr>
      <w:r w:rsidRPr="00A70717">
        <w:rPr>
          <w:rFonts w:ascii="Arial" w:eastAsia="ArialMT" w:hAnsi="Arial" w:cs="Arial"/>
          <w:kern w:val="0"/>
          <w:sz w:val="96"/>
          <w:szCs w:val="96"/>
        </w:rPr>
        <w:t>Data Preprocessing</w:t>
      </w:r>
    </w:p>
    <w:p w:rsidR="00A70717" w:rsidRPr="000A2D9D" w:rsidRDefault="00A70717" w:rsidP="00A70717">
      <w:pPr>
        <w:pStyle w:val="1"/>
        <w:rPr>
          <w:rFonts w:ascii="微软雅黑" w:eastAsia="微软雅黑" w:hAnsi="微软雅黑" w:cs="Arial"/>
          <w:kern w:val="0"/>
          <w:sz w:val="96"/>
          <w:szCs w:val="96"/>
        </w:rPr>
      </w:pPr>
      <w:r w:rsidRPr="000A2D9D">
        <w:rPr>
          <w:rFonts w:ascii="微软雅黑" w:eastAsia="微软雅黑" w:hAnsi="微软雅黑" w:cs="Arial"/>
          <w:kern w:val="0"/>
          <w:sz w:val="96"/>
          <w:szCs w:val="96"/>
        </w:rPr>
        <w:t>数据预处理</w:t>
      </w:r>
    </w:p>
    <w:p w:rsidR="002B18A7" w:rsidRDefault="002B18A7" w:rsidP="004946C5"/>
    <w:p w:rsidR="002B18A7" w:rsidRDefault="002B18A7" w:rsidP="004946C5"/>
    <w:p w:rsidR="002B18A7" w:rsidRDefault="00BC465F" w:rsidP="004946C5">
      <w:r>
        <w:rPr>
          <w:rFonts w:hint="eastAsia"/>
        </w:rPr>
        <w:t>假设</w:t>
      </w:r>
      <w:r>
        <w:rPr>
          <w:rFonts w:hint="eastAsia"/>
        </w:rPr>
        <w:t xml:space="preserve">INPUT: X(N,D), </w:t>
      </w:r>
      <w:r>
        <w:rPr>
          <w:rFonts w:hint="eastAsia"/>
        </w:rPr>
        <w:t>每一条数据是一行</w:t>
      </w:r>
      <w:r w:rsidR="003B1126">
        <w:rPr>
          <w:rFonts w:hint="eastAsia"/>
        </w:rPr>
        <w:t>(</w:t>
      </w:r>
      <w:r w:rsidR="00CF4504">
        <w:rPr>
          <w:rFonts w:hint="eastAsia"/>
        </w:rPr>
        <w:t>1,D</w:t>
      </w:r>
      <w:r w:rsidR="003B1126">
        <w:rPr>
          <w:rFonts w:hint="eastAsia"/>
        </w:rPr>
        <w:t>)</w:t>
      </w:r>
    </w:p>
    <w:p w:rsidR="002B18A7" w:rsidRDefault="002B18A7" w:rsidP="004946C5"/>
    <w:p w:rsidR="002B18A7" w:rsidRDefault="00BC465F" w:rsidP="004946C5">
      <w:r>
        <w:rPr>
          <w:noProof/>
        </w:rPr>
        <w:drawing>
          <wp:inline distT="0" distB="0" distL="0" distR="0">
            <wp:extent cx="5274310" cy="1951862"/>
            <wp:effectExtent l="19050" t="0" r="2540" b="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65F" w:rsidRDefault="00BC465F" w:rsidP="004946C5"/>
    <w:p w:rsidR="004B51CE" w:rsidRDefault="00166CD9" w:rsidP="00022532">
      <w:r>
        <w:rPr>
          <w:rFonts w:hint="eastAsia"/>
        </w:rPr>
        <w:lastRenderedPageBreak/>
        <w:t>主要是</w:t>
      </w:r>
      <w:r w:rsidR="004B51CE">
        <w:rPr>
          <w:rFonts w:hint="eastAsia"/>
        </w:rPr>
        <w:t>0</w:t>
      </w:r>
      <w:r w:rsidR="004B51CE">
        <w:rPr>
          <w:rFonts w:hint="eastAsia"/>
        </w:rPr>
        <w:t>中心化：</w:t>
      </w:r>
      <w:r w:rsidR="00495A9D">
        <w:rPr>
          <w:rFonts w:hint="eastAsia"/>
        </w:rPr>
        <w:t>避免数据是全正或全负</w:t>
      </w:r>
    </w:p>
    <w:p w:rsidR="00A60840" w:rsidRPr="00A60840" w:rsidRDefault="00033B30" w:rsidP="00A60840">
      <w:r>
        <w:rPr>
          <w:rFonts w:hint="eastAsia"/>
        </w:rPr>
        <w:t>对于深度学习，</w:t>
      </w:r>
      <w:r w:rsidR="0007477A">
        <w:rPr>
          <w:rFonts w:hint="eastAsia"/>
        </w:rPr>
        <w:t>一般不会过多的做归一化像素</w:t>
      </w:r>
      <w:r w:rsidR="009E1A14">
        <w:rPr>
          <w:rFonts w:hint="eastAsia"/>
        </w:rPr>
        <w:t>，因为一般的图像都是</w:t>
      </w:r>
      <w:r w:rsidR="009E1A14">
        <w:rPr>
          <w:rFonts w:hint="eastAsia"/>
        </w:rPr>
        <w:t>0-255</w:t>
      </w:r>
      <w:r w:rsidR="009E1A14">
        <w:rPr>
          <w:rFonts w:hint="eastAsia"/>
        </w:rPr>
        <w:t>固定区间的</w:t>
      </w:r>
    </w:p>
    <w:p w:rsidR="002B18A7" w:rsidRPr="00F50A11" w:rsidRDefault="00F50A11" w:rsidP="004946C5">
      <w:r>
        <w:rPr>
          <w:rFonts w:hint="eastAsia"/>
        </w:rPr>
        <w:t>另外还有</w:t>
      </w:r>
      <w:r>
        <w:rPr>
          <w:rFonts w:hint="eastAsia"/>
        </w:rPr>
        <w:t>PCA, whiting</w:t>
      </w:r>
      <w:r w:rsidR="00753FCA">
        <w:rPr>
          <w:rFonts w:hint="eastAsia"/>
        </w:rPr>
        <w:t>，对于图像识别，就坚持做</w:t>
      </w:r>
      <w:r w:rsidR="00753FCA">
        <w:rPr>
          <w:rFonts w:hint="eastAsia"/>
        </w:rPr>
        <w:t>0</w:t>
      </w:r>
      <w:r w:rsidR="00753FCA">
        <w:rPr>
          <w:rFonts w:hint="eastAsia"/>
        </w:rPr>
        <w:t>中心，其他不怎么做</w:t>
      </w:r>
      <w:r w:rsidR="0019692C">
        <w:rPr>
          <w:rFonts w:hint="eastAsia"/>
        </w:rPr>
        <w:t>，因为不会需要保留过多细节</w:t>
      </w:r>
      <w:r w:rsidR="00CF5E8C">
        <w:rPr>
          <w:rFonts w:hint="eastAsia"/>
        </w:rPr>
        <w:t>，而是用卷积层去</w:t>
      </w:r>
      <w:r w:rsidR="003E3059">
        <w:rPr>
          <w:rFonts w:hint="eastAsia"/>
        </w:rPr>
        <w:t>映射</w:t>
      </w:r>
      <w:r w:rsidR="00CF5E8C">
        <w:rPr>
          <w:rFonts w:hint="eastAsia"/>
        </w:rPr>
        <w:t>到新的维度上去。</w:t>
      </w:r>
    </w:p>
    <w:p w:rsidR="002B18A7" w:rsidRDefault="002B18A7" w:rsidP="004946C5"/>
    <w:p w:rsidR="00CC05E2" w:rsidRDefault="00CC05E2" w:rsidP="004946C5">
      <w:r>
        <w:rPr>
          <w:rFonts w:hint="eastAsia"/>
        </w:rPr>
        <w:t>另外我们除了在预处理阶段做这样的操作，我们也在</w:t>
      </w:r>
      <w:r>
        <w:rPr>
          <w:rFonts w:hint="eastAsia"/>
        </w:rPr>
        <w:t>training process</w:t>
      </w:r>
      <w:r>
        <w:rPr>
          <w:rFonts w:hint="eastAsia"/>
        </w:rPr>
        <w:t>中做</w:t>
      </w:r>
      <w:r w:rsidR="009E1CCD">
        <w:rPr>
          <w:rFonts w:hint="eastAsia"/>
        </w:rPr>
        <w:t>：</w:t>
      </w:r>
    </w:p>
    <w:p w:rsidR="00403EFC" w:rsidRDefault="00403EFC" w:rsidP="004946C5">
      <w:r>
        <w:rPr>
          <w:rFonts w:hint="eastAsia"/>
        </w:rPr>
        <w:t>以</w:t>
      </w:r>
      <w:r>
        <w:rPr>
          <w:rFonts w:hint="eastAsia"/>
        </w:rPr>
        <w:t>CIFAR-10</w:t>
      </w:r>
      <w:r>
        <w:rPr>
          <w:rFonts w:hint="eastAsia"/>
        </w:rPr>
        <w:t>为例</w:t>
      </w:r>
      <w:r w:rsidR="001E3039">
        <w:rPr>
          <w:rFonts w:hint="eastAsia"/>
        </w:rPr>
        <w:t xml:space="preserve">  </w:t>
      </w:r>
      <w:r w:rsidR="001E3039">
        <w:rPr>
          <w:rFonts w:hint="eastAsia"/>
        </w:rPr>
        <w:t>每条数据都是</w:t>
      </w:r>
      <w:r w:rsidR="001E3039">
        <w:rPr>
          <w:rFonts w:hint="eastAsia"/>
        </w:rPr>
        <w:t xml:space="preserve"> [32,32,3]</w:t>
      </w:r>
    </w:p>
    <w:p w:rsidR="00AC2856" w:rsidRDefault="00AC2856" w:rsidP="008B4EC9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减去均值</w:t>
      </w:r>
      <w:r w:rsidR="00262E31">
        <w:rPr>
          <w:rFonts w:hint="eastAsia"/>
        </w:rPr>
        <w:t>（</w:t>
      </w:r>
      <w:r w:rsidR="00262E31">
        <w:rPr>
          <w:rFonts w:hint="eastAsia"/>
        </w:rPr>
        <w:t>mean image</w:t>
      </w:r>
      <w:r w:rsidR="00262E31">
        <w:rPr>
          <w:rFonts w:hint="eastAsia"/>
        </w:rPr>
        <w:t>）</w:t>
      </w:r>
      <w:r w:rsidR="00063DAE">
        <w:rPr>
          <w:rFonts w:hint="eastAsia"/>
        </w:rPr>
        <w:t>(e.g. AlexNet)</w:t>
      </w:r>
    </w:p>
    <w:p w:rsidR="008B4EC9" w:rsidRDefault="008B4EC9" w:rsidP="008B4EC9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按通道减去一每个通道对应的均值</w:t>
      </w:r>
      <w:r w:rsidR="00440EF6">
        <w:rPr>
          <w:rFonts w:hint="eastAsia"/>
        </w:rPr>
        <w:t>（这里是有</w:t>
      </w:r>
      <w:r w:rsidR="00440EF6">
        <w:rPr>
          <w:rFonts w:hint="eastAsia"/>
        </w:rPr>
        <w:t>3</w:t>
      </w:r>
      <w:r w:rsidR="00440EF6">
        <w:rPr>
          <w:rFonts w:hint="eastAsia"/>
        </w:rPr>
        <w:t>个通道</w:t>
      </w:r>
      <w:r w:rsidR="00993652">
        <w:rPr>
          <w:rFonts w:hint="eastAsia"/>
        </w:rPr>
        <w:t>,RGB</w:t>
      </w:r>
      <w:r w:rsidR="00440EF6">
        <w:rPr>
          <w:rFonts w:hint="eastAsia"/>
        </w:rPr>
        <w:t>）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个数字</w:t>
      </w:r>
      <w:r w:rsidR="00EC704B">
        <w:rPr>
          <w:rFonts w:hint="eastAsia"/>
        </w:rPr>
        <w:t>(e.g. VGGNet)</w:t>
      </w:r>
    </w:p>
    <w:p w:rsidR="009E1CCD" w:rsidRDefault="000868FF" w:rsidP="004946C5">
      <w:r>
        <w:rPr>
          <w:rFonts w:hint="eastAsia"/>
          <w:noProof/>
        </w:rPr>
        <w:drawing>
          <wp:inline distT="0" distB="0" distL="0" distR="0">
            <wp:extent cx="5274310" cy="2603489"/>
            <wp:effectExtent l="19050" t="0" r="2540" b="0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3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C73" w:rsidRDefault="006E6C73" w:rsidP="004946C5"/>
    <w:p w:rsidR="006E6C73" w:rsidRPr="006E6C73" w:rsidRDefault="006E6C73" w:rsidP="004946C5"/>
    <w:p w:rsidR="002B18A7" w:rsidRDefault="002B18A7" w:rsidP="004946C5"/>
    <w:p w:rsidR="002B18A7" w:rsidRDefault="002B18A7" w:rsidP="004946C5"/>
    <w:p w:rsidR="002B18A7" w:rsidRDefault="002B18A7" w:rsidP="004946C5"/>
    <w:p w:rsidR="00D55585" w:rsidRDefault="00D55585" w:rsidP="00D55585">
      <w:pPr>
        <w:pStyle w:val="1"/>
        <w:rPr>
          <w:rFonts w:ascii="Arial" w:eastAsia="ArialMT" w:hAnsi="Arial" w:cs="Arial"/>
          <w:kern w:val="0"/>
          <w:sz w:val="96"/>
          <w:szCs w:val="96"/>
        </w:rPr>
      </w:pPr>
      <w:r>
        <w:rPr>
          <w:rFonts w:ascii="Arial" w:eastAsia="ArialMT" w:hAnsi="Arial" w:cs="Arial"/>
          <w:kern w:val="0"/>
          <w:sz w:val="96"/>
          <w:szCs w:val="96"/>
        </w:rPr>
        <w:lastRenderedPageBreak/>
        <w:t>Weight</w:t>
      </w:r>
      <w:r w:rsidRPr="00A70717">
        <w:rPr>
          <w:rFonts w:ascii="Arial" w:eastAsia="ArialMT" w:hAnsi="Arial" w:cs="Arial"/>
          <w:kern w:val="0"/>
          <w:sz w:val="96"/>
          <w:szCs w:val="96"/>
        </w:rPr>
        <w:t xml:space="preserve"> </w:t>
      </w:r>
      <w:r>
        <w:rPr>
          <w:rFonts w:ascii="Arial" w:eastAsia="ArialMT" w:hAnsi="Arial" w:cs="Arial" w:hint="eastAsia"/>
          <w:kern w:val="0"/>
          <w:sz w:val="96"/>
          <w:szCs w:val="96"/>
        </w:rPr>
        <w:t>Initialization</w:t>
      </w:r>
    </w:p>
    <w:p w:rsidR="00D55585" w:rsidRPr="000A2D9D" w:rsidRDefault="00C65F93" w:rsidP="00D55585">
      <w:pPr>
        <w:pStyle w:val="1"/>
        <w:rPr>
          <w:rFonts w:ascii="微软雅黑" w:eastAsia="微软雅黑" w:hAnsi="微软雅黑" w:cs="Arial"/>
          <w:kern w:val="0"/>
          <w:sz w:val="96"/>
          <w:szCs w:val="96"/>
        </w:rPr>
      </w:pPr>
      <w:r>
        <w:rPr>
          <w:rFonts w:ascii="微软雅黑" w:eastAsia="微软雅黑" w:hAnsi="微软雅黑" w:cs="Arial" w:hint="eastAsia"/>
          <w:kern w:val="0"/>
          <w:sz w:val="96"/>
          <w:szCs w:val="96"/>
        </w:rPr>
        <w:t>权重</w:t>
      </w:r>
      <w:r w:rsidR="008F13BD">
        <w:rPr>
          <w:rFonts w:ascii="微软雅黑" w:eastAsia="微软雅黑" w:hAnsi="微软雅黑" w:cs="Arial" w:hint="eastAsia"/>
          <w:kern w:val="0"/>
          <w:sz w:val="96"/>
          <w:szCs w:val="96"/>
        </w:rPr>
        <w:t>W</w:t>
      </w:r>
      <w:r>
        <w:rPr>
          <w:rFonts w:ascii="微软雅黑" w:eastAsia="微软雅黑" w:hAnsi="微软雅黑" w:cs="Arial" w:hint="eastAsia"/>
          <w:kern w:val="0"/>
          <w:sz w:val="96"/>
          <w:szCs w:val="96"/>
        </w:rPr>
        <w:t>初始化</w:t>
      </w:r>
    </w:p>
    <w:p w:rsidR="002B18A7" w:rsidRDefault="00A31D75" w:rsidP="004946C5">
      <w:r>
        <w:rPr>
          <w:rFonts w:hint="eastAsia"/>
        </w:rPr>
        <w:t>假设</w:t>
      </w:r>
      <w:r>
        <w:rPr>
          <w:rFonts w:hint="eastAsia"/>
        </w:rPr>
        <w:t xml:space="preserve"> W</w:t>
      </w:r>
      <w:r w:rsidR="005A7E1F">
        <w:rPr>
          <w:rFonts w:hint="eastAsia"/>
        </w:rPr>
        <w:t>初始化</w:t>
      </w:r>
      <w:r>
        <w:rPr>
          <w:rFonts w:hint="eastAsia"/>
        </w:rPr>
        <w:t>是全</w:t>
      </w:r>
      <w:r>
        <w:rPr>
          <w:rFonts w:hint="eastAsia"/>
        </w:rPr>
        <w:t>0</w:t>
      </w:r>
      <w:r>
        <w:rPr>
          <w:rFonts w:hint="eastAsia"/>
        </w:rPr>
        <w:t>值？</w:t>
      </w:r>
      <w:r w:rsidR="00183A4C">
        <w:rPr>
          <w:rFonts w:hint="eastAsia"/>
        </w:rPr>
        <w:t xml:space="preserve">  </w:t>
      </w:r>
      <w:r w:rsidR="00183A4C">
        <w:rPr>
          <w:rFonts w:hint="eastAsia"/>
        </w:rPr>
        <w:t>那么后面的所有输出都是</w:t>
      </w:r>
      <w:r w:rsidR="00183A4C">
        <w:rPr>
          <w:rFonts w:hint="eastAsia"/>
        </w:rPr>
        <w:t>0</w:t>
      </w:r>
      <w:r w:rsidR="00504CD5">
        <w:rPr>
          <w:rFonts w:hint="eastAsia"/>
        </w:rPr>
        <w:t>+b</w:t>
      </w:r>
    </w:p>
    <w:p w:rsidR="00DC07BD" w:rsidRDefault="00DC07BD" w:rsidP="004946C5"/>
    <w:p w:rsidR="00DC07BD" w:rsidRDefault="00DC07BD" w:rsidP="004946C5">
      <w:r>
        <w:rPr>
          <w:rFonts w:hint="eastAsia"/>
          <w:noProof/>
        </w:rPr>
        <w:drawing>
          <wp:inline distT="0" distB="0" distL="0" distR="0">
            <wp:extent cx="5274310" cy="2281298"/>
            <wp:effectExtent l="19050" t="0" r="2540" b="0"/>
            <wp:docPr id="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812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0D7" w:rsidRDefault="004540D7" w:rsidP="004946C5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Pr="004540D7" w:rsidRDefault="004540D7" w:rsidP="004540D7"/>
    <w:p w:rsidR="004540D7" w:rsidRDefault="004540D7" w:rsidP="004540D7"/>
    <w:p w:rsidR="004540D7" w:rsidRPr="00D128EA" w:rsidRDefault="004540D7" w:rsidP="004540D7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FF"/>
          <w:kern w:val="0"/>
          <w:sz w:val="36"/>
          <w:szCs w:val="36"/>
        </w:rPr>
      </w:pPr>
      <w:r w:rsidRPr="00D128EA">
        <w:rPr>
          <w:rFonts w:ascii="Arial" w:eastAsia="ArialMT" w:hAnsi="Arial" w:cs="Arial"/>
          <w:color w:val="0000FF"/>
          <w:kern w:val="0"/>
          <w:sz w:val="36"/>
          <w:szCs w:val="36"/>
        </w:rPr>
        <w:lastRenderedPageBreak/>
        <w:t>“Xavier initialization”</w:t>
      </w:r>
    </w:p>
    <w:p w:rsidR="005F399B" w:rsidRDefault="004540D7" w:rsidP="004540D7">
      <w:pPr>
        <w:rPr>
          <w:rFonts w:ascii="Arial" w:eastAsia="ArialMT" w:hAnsi="Arial" w:cs="Arial"/>
          <w:color w:val="0000FF"/>
          <w:kern w:val="0"/>
          <w:sz w:val="36"/>
          <w:szCs w:val="36"/>
        </w:rPr>
      </w:pPr>
      <w:r w:rsidRPr="00D128EA">
        <w:rPr>
          <w:rFonts w:ascii="Arial" w:eastAsia="ArialMT" w:hAnsi="Arial" w:cs="Arial"/>
          <w:color w:val="0000FF"/>
          <w:kern w:val="0"/>
          <w:sz w:val="36"/>
          <w:szCs w:val="36"/>
        </w:rPr>
        <w:t>[Glorot et al., 2010]</w:t>
      </w:r>
    </w:p>
    <w:p w:rsidR="00A95193" w:rsidRDefault="00A95193" w:rsidP="004540D7">
      <w:pPr>
        <w:rPr>
          <w:rFonts w:ascii="Arial" w:eastAsia="ArialMT" w:hAnsi="Arial" w:cs="Arial"/>
          <w:color w:val="0000FF"/>
          <w:kern w:val="0"/>
          <w:sz w:val="36"/>
          <w:szCs w:val="36"/>
        </w:rPr>
      </w:pPr>
    </w:p>
    <w:p w:rsidR="00A95193" w:rsidRPr="008F1014" w:rsidRDefault="00A95193" w:rsidP="004540D7">
      <w:pPr>
        <w:rPr>
          <w:rFonts w:ascii="微软雅黑" w:eastAsia="微软雅黑" w:hAnsi="微软雅黑" w:cs="Arial"/>
          <w:color w:val="0000FF"/>
          <w:kern w:val="0"/>
          <w:sz w:val="36"/>
          <w:szCs w:val="36"/>
        </w:rPr>
      </w:pPr>
      <w:r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>少量的input =&gt; 较大的weights</w:t>
      </w:r>
    </w:p>
    <w:p w:rsidR="00A95193" w:rsidRPr="008F1014" w:rsidRDefault="00A95193" w:rsidP="004540D7">
      <w:pPr>
        <w:rPr>
          <w:rFonts w:ascii="微软雅黑" w:eastAsia="微软雅黑" w:hAnsi="微软雅黑" w:cs="Arial"/>
        </w:rPr>
      </w:pPr>
      <w:r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>大量的input</w:t>
      </w:r>
      <w:r w:rsidR="00F37612"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 xml:space="preserve"> </w:t>
      </w:r>
      <w:r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>=&gt;</w:t>
      </w:r>
      <w:r w:rsidR="00F37612"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 xml:space="preserve"> </w:t>
      </w:r>
      <w:r w:rsidRPr="008F1014">
        <w:rPr>
          <w:rFonts w:ascii="微软雅黑" w:eastAsia="微软雅黑" w:hAnsi="微软雅黑" w:cs="Arial" w:hint="eastAsia"/>
          <w:color w:val="0000FF"/>
          <w:kern w:val="0"/>
          <w:sz w:val="36"/>
          <w:szCs w:val="36"/>
        </w:rPr>
        <w:t>较小的weights</w:t>
      </w:r>
    </w:p>
    <w:p w:rsidR="005F399B" w:rsidRDefault="005F399B" w:rsidP="004946C5">
      <w:r>
        <w:rPr>
          <w:rFonts w:hint="eastAsia"/>
          <w:noProof/>
        </w:rPr>
        <w:drawing>
          <wp:inline distT="0" distB="0" distL="0" distR="0">
            <wp:extent cx="5274310" cy="2629387"/>
            <wp:effectExtent l="19050" t="0" r="2540" b="0"/>
            <wp:docPr id="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29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4AB" w:rsidRDefault="00DB74AB" w:rsidP="004946C5">
      <w:r>
        <w:rPr>
          <w:rFonts w:hint="eastAsia"/>
        </w:rPr>
        <w:t>由于</w:t>
      </w:r>
      <w:r>
        <w:rPr>
          <w:rFonts w:hint="eastAsia"/>
        </w:rPr>
        <w:t>ReLU</w:t>
      </w:r>
      <w:r>
        <w:rPr>
          <w:rFonts w:hint="eastAsia"/>
        </w:rPr>
        <w:t>层，</w:t>
      </w:r>
      <w:r>
        <w:rPr>
          <w:rFonts w:hint="eastAsia"/>
        </w:rPr>
        <w:t xml:space="preserve"> </w:t>
      </w:r>
      <w:r>
        <w:rPr>
          <w:rFonts w:hint="eastAsia"/>
        </w:rPr>
        <w:t>使得一半的节点没有激活，</w:t>
      </w:r>
      <w:r>
        <w:rPr>
          <w:rFonts w:hint="eastAsia"/>
        </w:rPr>
        <w:t xml:space="preserve"> </w:t>
      </w:r>
      <w:r>
        <w:rPr>
          <w:rFonts w:hint="eastAsia"/>
        </w:rPr>
        <w:t>有个方法是对输出除以</w:t>
      </w:r>
      <w:r>
        <w:rPr>
          <w:rFonts w:hint="eastAsia"/>
        </w:rPr>
        <w:t>2</w:t>
      </w:r>
      <w:r>
        <w:rPr>
          <w:rFonts w:hint="eastAsia"/>
        </w:rPr>
        <w:t>以抵消这种现象</w:t>
      </w:r>
    </w:p>
    <w:p w:rsidR="00307824" w:rsidRDefault="00307824" w:rsidP="00D804FE"/>
    <w:p w:rsidR="00D804FE" w:rsidRDefault="00D804FE" w:rsidP="00D804FE">
      <w:r>
        <w:rPr>
          <w:rFonts w:hint="eastAsia"/>
        </w:rPr>
        <w:t>具体看讲义</w:t>
      </w:r>
    </w:p>
    <w:p w:rsidR="00D804FE" w:rsidRDefault="005D64B5" w:rsidP="00D804FE">
      <w:hyperlink r:id="rId39" w:history="1">
        <w:r w:rsidR="00D804FE" w:rsidRPr="00BE3A97">
          <w:rPr>
            <w:rStyle w:val="a6"/>
          </w:rPr>
          <w:t>http://cs231n.github.io/neural-networks-2/</w:t>
        </w:r>
      </w:hyperlink>
    </w:p>
    <w:p w:rsidR="00D804FE" w:rsidRPr="00D804FE" w:rsidRDefault="00D804FE" w:rsidP="004946C5"/>
    <w:p w:rsidR="00D804FE" w:rsidRDefault="00D804FE" w:rsidP="004946C5">
      <w:r>
        <w:rPr>
          <w:rFonts w:hint="eastAsia"/>
        </w:rPr>
        <w:t>相关文档：</w:t>
      </w:r>
    </w:p>
    <w:p w:rsidR="00D804FE" w:rsidRDefault="00D804FE" w:rsidP="004946C5">
      <w:r>
        <w:rPr>
          <w:noProof/>
        </w:rPr>
        <w:drawing>
          <wp:inline distT="0" distB="0" distL="0" distR="0">
            <wp:extent cx="5274310" cy="2712502"/>
            <wp:effectExtent l="1905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12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8A7" w:rsidRDefault="007E61CA" w:rsidP="004946C5">
      <w:r>
        <w:rPr>
          <w:rFonts w:hint="eastAsia"/>
        </w:rPr>
        <w:lastRenderedPageBreak/>
        <w:t>W</w:t>
      </w:r>
      <w:r>
        <w:rPr>
          <w:rFonts w:hint="eastAsia"/>
        </w:rPr>
        <w:t>的初始化目前还是一个</w:t>
      </w:r>
      <w:r w:rsidR="00635834">
        <w:rPr>
          <w:rFonts w:hint="eastAsia"/>
        </w:rPr>
        <w:t>很热闹的领域，每年有很多论文</w:t>
      </w:r>
    </w:p>
    <w:p w:rsidR="00DC6990" w:rsidRDefault="00DC6990" w:rsidP="004946C5"/>
    <w:p w:rsidR="00DC6990" w:rsidRDefault="00DC6990" w:rsidP="004946C5">
      <w:r>
        <w:rPr>
          <w:rFonts w:hint="eastAsia"/>
        </w:rPr>
        <w:t>目前比较好的方法是用</w:t>
      </w:r>
      <w:r>
        <w:rPr>
          <w:rFonts w:hint="eastAsia"/>
        </w:rPr>
        <w:t>Xavier</w:t>
      </w:r>
      <w:r>
        <w:rPr>
          <w:rFonts w:hint="eastAsia"/>
        </w:rPr>
        <w:t>方法</w:t>
      </w:r>
    </w:p>
    <w:p w:rsidR="002B18A7" w:rsidRDefault="002B18A7" w:rsidP="004946C5"/>
    <w:p w:rsidR="002B18A7" w:rsidRDefault="002B18A7" w:rsidP="004946C5"/>
    <w:p w:rsidR="002B18A7" w:rsidRPr="00365005" w:rsidRDefault="00ED6653" w:rsidP="00ED6653">
      <w:pPr>
        <w:pStyle w:val="1"/>
        <w:rPr>
          <w:rFonts w:ascii="微软雅黑" w:eastAsia="微软雅黑" w:hAnsi="微软雅黑" w:cs="Arial" w:hint="eastAsia"/>
          <w:kern w:val="0"/>
          <w:sz w:val="96"/>
          <w:szCs w:val="96"/>
        </w:rPr>
      </w:pPr>
      <w:r w:rsidRPr="00ED6653">
        <w:rPr>
          <w:rFonts w:ascii="Arial" w:eastAsia="ArialMT" w:hAnsi="Arial" w:cs="Arial"/>
          <w:kern w:val="0"/>
          <w:sz w:val="96"/>
          <w:szCs w:val="96"/>
        </w:rPr>
        <w:t>Batch Normalization</w:t>
      </w:r>
      <w:r>
        <w:rPr>
          <w:rFonts w:ascii="Arial" w:eastAsia="ArialMT" w:hAnsi="Arial" w:cs="Arial" w:hint="eastAsia"/>
          <w:kern w:val="0"/>
          <w:sz w:val="96"/>
          <w:szCs w:val="96"/>
        </w:rPr>
        <w:t xml:space="preserve"> </w:t>
      </w:r>
      <w:r w:rsidRPr="00365005">
        <w:rPr>
          <w:rFonts w:ascii="微软雅黑" w:eastAsia="微软雅黑" w:hAnsi="微软雅黑" w:cs="Arial" w:hint="eastAsia"/>
          <w:kern w:val="0"/>
          <w:sz w:val="96"/>
          <w:szCs w:val="96"/>
        </w:rPr>
        <w:t>批量归一化</w:t>
      </w:r>
      <w:r w:rsidR="00E51BA3" w:rsidRPr="00E51BA3">
        <w:rPr>
          <w:rFonts w:ascii="Arial" w:eastAsia="ArialMT" w:hAnsi="Arial" w:cs="Arial"/>
          <w:color w:val="0000FF"/>
          <w:kern w:val="0"/>
          <w:sz w:val="36"/>
          <w:szCs w:val="36"/>
        </w:rPr>
        <w:t>[Ioffe and Szegedy, 2015]</w:t>
      </w:r>
    </w:p>
    <w:p w:rsidR="00ED6653" w:rsidRPr="00ED6653" w:rsidRDefault="00ED6653" w:rsidP="00ED6653"/>
    <w:p w:rsidR="002B18A7" w:rsidRDefault="002B18A7" w:rsidP="004946C5"/>
    <w:p w:rsidR="002B18A7" w:rsidRDefault="00BC4C1D" w:rsidP="004946C5">
      <w:pPr>
        <w:rPr>
          <w:rFonts w:hint="eastAsia"/>
        </w:rPr>
      </w:pPr>
      <w:r>
        <w:rPr>
          <w:rFonts w:hint="eastAsia"/>
        </w:rPr>
        <w:t>在我们想要的高斯范围内保持激活</w:t>
      </w:r>
    </w:p>
    <w:p w:rsidR="0028145A" w:rsidRDefault="0028145A" w:rsidP="004946C5">
      <w:pPr>
        <w:rPr>
          <w:rFonts w:hint="eastAsia"/>
        </w:rPr>
      </w:pPr>
    </w:p>
    <w:p w:rsidR="0028145A" w:rsidRDefault="0028145A" w:rsidP="004946C5">
      <w:pPr>
        <w:rPr>
          <w:rFonts w:hint="eastAsia"/>
        </w:rPr>
      </w:pPr>
      <w:r>
        <w:rPr>
          <w:rFonts w:hint="eastAsia"/>
        </w:rPr>
        <w:t>想像在某一层有一批激活，</w:t>
      </w:r>
      <w:r w:rsidR="00AE5FA1">
        <w:rPr>
          <w:rFonts w:hint="eastAsia"/>
        </w:rPr>
        <w:t>为了让每个维度上都是</w:t>
      </w:r>
      <w:r w:rsidR="00AE5FA1">
        <w:rPr>
          <w:rFonts w:hint="eastAsia"/>
        </w:rPr>
        <w:t>0-mean(0</w:t>
      </w:r>
      <w:r w:rsidR="00AE5FA1">
        <w:rPr>
          <w:rFonts w:hint="eastAsia"/>
        </w:rPr>
        <w:t>中心</w:t>
      </w:r>
      <w:r w:rsidR="00AE5FA1">
        <w:rPr>
          <w:rFonts w:hint="eastAsia"/>
        </w:rPr>
        <w:t>)</w:t>
      </w:r>
      <w:r w:rsidR="00B837CD">
        <w:rPr>
          <w:rFonts w:hint="eastAsia"/>
        </w:rPr>
        <w:t>的单位方差</w:t>
      </w:r>
      <w:r w:rsidR="004A71F1">
        <w:rPr>
          <w:rFonts w:hint="eastAsia"/>
        </w:rPr>
        <w:t>，进行如下变换</w:t>
      </w:r>
      <w:r w:rsidR="00D62082">
        <w:rPr>
          <w:rFonts w:hint="eastAsia"/>
        </w:rPr>
        <w:t>：</w:t>
      </w:r>
    </w:p>
    <w:p w:rsidR="00D62082" w:rsidRDefault="0061361A" w:rsidP="004946C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3181350" cy="1266825"/>
            <wp:effectExtent l="19050" t="0" r="0" b="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A8C" w:rsidRDefault="008C5A8C" w:rsidP="004946C5">
      <w:pPr>
        <w:rPr>
          <w:rFonts w:hint="eastAsia"/>
        </w:rPr>
      </w:pPr>
      <w:r w:rsidRPr="00947D42">
        <w:rPr>
          <w:position w:val="-10"/>
        </w:rPr>
        <w:object w:dxaOrig="720" w:dyaOrig="360">
          <v:shape id="_x0000_i1033" type="#_x0000_t75" style="width:36pt;height:18pt" o:ole="">
            <v:imagedata r:id="rId42" o:title=""/>
          </v:shape>
          <o:OLEObject Type="Embed" ProgID="Equation.DSMT4" ShapeID="_x0000_i1033" DrawAspect="Content" ObjectID="_1608836594" r:id="rId43"/>
        </w:object>
      </w:r>
      <w:r w:rsidR="003B52EA">
        <w:rPr>
          <w:rFonts w:hint="eastAsia"/>
        </w:rPr>
        <w:t>：</w:t>
      </w:r>
      <w:r w:rsidR="007A6B90">
        <w:rPr>
          <w:rFonts w:hint="eastAsia"/>
        </w:rPr>
        <w:t>批量输入的均值</w:t>
      </w:r>
      <w:r w:rsidR="006849D3">
        <w:rPr>
          <w:rFonts w:hint="eastAsia"/>
        </w:rPr>
        <w:t>，而</w:t>
      </w:r>
      <w:r w:rsidR="000D1D93" w:rsidRPr="00947D42">
        <w:rPr>
          <w:position w:val="-10"/>
        </w:rPr>
        <w:object w:dxaOrig="1280" w:dyaOrig="360">
          <v:shape id="_x0000_i1034" type="#_x0000_t75" style="width:63.75pt;height:18pt" o:ole="">
            <v:imagedata r:id="rId44" o:title=""/>
          </v:shape>
          <o:OLEObject Type="Embed" ProgID="Equation.DSMT4" ShapeID="_x0000_i1034" DrawAspect="Content" ObjectID="_1608836595" r:id="rId45"/>
        </w:object>
      </w:r>
      <w:r w:rsidR="000D1D93">
        <w:rPr>
          <w:rFonts w:hint="eastAsia"/>
        </w:rPr>
        <w:t>除以</w:t>
      </w:r>
      <w:r w:rsidR="000D1D93" w:rsidRPr="00947D42">
        <w:rPr>
          <w:position w:val="-12"/>
        </w:rPr>
        <w:object w:dxaOrig="1100" w:dyaOrig="440">
          <v:shape id="_x0000_i1035" type="#_x0000_t75" style="width:54.75pt;height:21.75pt" o:ole="">
            <v:imagedata r:id="rId46" o:title=""/>
          </v:shape>
          <o:OLEObject Type="Embed" ProgID="Equation.DSMT4" ShapeID="_x0000_i1035" DrawAspect="Content" ObjectID="_1608836596" r:id="rId47"/>
        </w:object>
      </w:r>
      <w:r w:rsidR="000D1D93">
        <w:rPr>
          <w:rFonts w:hint="eastAsia"/>
        </w:rPr>
        <w:t>就是进行</w:t>
      </w:r>
      <w:r w:rsidR="000D1D93">
        <w:rPr>
          <w:rFonts w:hint="eastAsia"/>
        </w:rPr>
        <w:t>Normalize</w:t>
      </w:r>
      <w:r w:rsidR="000D1D93">
        <w:rPr>
          <w:rFonts w:hint="eastAsia"/>
        </w:rPr>
        <w:t>归一化</w:t>
      </w:r>
      <w:r w:rsidR="00603743">
        <w:rPr>
          <w:rFonts w:hint="eastAsia"/>
        </w:rPr>
        <w:t>,</w:t>
      </w:r>
    </w:p>
    <w:p w:rsidR="00603743" w:rsidRDefault="00603743" w:rsidP="004946C5">
      <w:pPr>
        <w:rPr>
          <w:rFonts w:hint="eastAsia"/>
        </w:rPr>
      </w:pPr>
      <w:r>
        <w:rPr>
          <w:rFonts w:hint="eastAsia"/>
        </w:rPr>
        <w:t>此动作是在</w:t>
      </w:r>
      <w:r>
        <w:rPr>
          <w:rFonts w:hint="eastAsia"/>
        </w:rPr>
        <w:t>training</w:t>
      </w:r>
      <w:r>
        <w:rPr>
          <w:rFonts w:hint="eastAsia"/>
        </w:rPr>
        <w:t>阶段做，</w:t>
      </w:r>
      <w:r w:rsidR="002A218D">
        <w:rPr>
          <w:rFonts w:hint="eastAsia"/>
        </w:rPr>
        <w:t>而不是</w:t>
      </w:r>
      <w:r w:rsidR="002A218D">
        <w:rPr>
          <w:rFonts w:hint="eastAsia"/>
        </w:rPr>
        <w:t>weight initial</w:t>
      </w:r>
      <w:r w:rsidR="002A218D">
        <w:rPr>
          <w:rFonts w:hint="eastAsia"/>
        </w:rPr>
        <w:t>阶段</w:t>
      </w:r>
      <w:r w:rsidR="007051EB">
        <w:rPr>
          <w:rFonts w:hint="eastAsia"/>
        </w:rPr>
        <w:t>，因为希望训练中都实现激活</w:t>
      </w:r>
    </w:p>
    <w:p w:rsidR="003B2E61" w:rsidRDefault="003B2E61" w:rsidP="004946C5">
      <w:pPr>
        <w:rPr>
          <w:rFonts w:hint="eastAsia"/>
        </w:rPr>
      </w:pPr>
    </w:p>
    <w:p w:rsidR="003B2E61" w:rsidRDefault="003B2E61" w:rsidP="004946C5">
      <w:pPr>
        <w:rPr>
          <w:rFonts w:hint="eastAsia"/>
        </w:rPr>
      </w:pPr>
      <w:r>
        <w:rPr>
          <w:rFonts w:hint="eastAsia"/>
        </w:rPr>
        <w:t>而这个函数是可微的</w:t>
      </w:r>
    </w:p>
    <w:p w:rsidR="00244F14" w:rsidRDefault="00244F14" w:rsidP="004946C5"/>
    <w:p w:rsidR="00244F14" w:rsidRDefault="00244F14" w:rsidP="00244F14"/>
    <w:p w:rsidR="00851B31" w:rsidRPr="00244F14" w:rsidRDefault="00244F14" w:rsidP="00244F14">
      <w:pPr>
        <w:rPr>
          <w:rFonts w:hint="eastAsia"/>
        </w:rPr>
      </w:pPr>
      <w:r>
        <w:rPr>
          <w:rFonts w:hint="eastAsia"/>
        </w:rPr>
        <w:t>假设输入为</w:t>
      </w:r>
      <w:r>
        <w:rPr>
          <w:rFonts w:hint="eastAsia"/>
        </w:rPr>
        <w:t>(N,D)</w:t>
      </w:r>
      <w:r w:rsidR="00FC0419">
        <w:rPr>
          <w:rFonts w:hint="eastAsia"/>
        </w:rPr>
        <w:t>,</w:t>
      </w:r>
      <w:r w:rsidR="00FC0419">
        <w:rPr>
          <w:rFonts w:hint="eastAsia"/>
        </w:rPr>
        <w:t>每一行是一条数据</w:t>
      </w:r>
      <w:r w:rsidR="00964667">
        <w:rPr>
          <w:rFonts w:hint="eastAsia"/>
        </w:rPr>
        <w:t>，</w:t>
      </w:r>
    </w:p>
    <w:p w:rsidR="00851B31" w:rsidRPr="00D62082" w:rsidRDefault="00851B31" w:rsidP="004946C5">
      <w:r>
        <w:rPr>
          <w:noProof/>
        </w:rPr>
        <w:lastRenderedPageBreak/>
        <w:drawing>
          <wp:inline distT="0" distB="0" distL="0" distR="0">
            <wp:extent cx="5274310" cy="2417392"/>
            <wp:effectExtent l="19050" t="0" r="2540" b="0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7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8A7" w:rsidRDefault="002B18A7" w:rsidP="004946C5"/>
    <w:p w:rsidR="002B18A7" w:rsidRDefault="00964667" w:rsidP="004946C5">
      <w:pPr>
        <w:rPr>
          <w:rFonts w:hint="eastAsia"/>
        </w:rPr>
      </w:pPr>
      <w:r>
        <w:rPr>
          <w:rFonts w:hint="eastAsia"/>
        </w:rPr>
        <w:t>一般这一层放在</w:t>
      </w:r>
      <w:r>
        <w:rPr>
          <w:rFonts w:hint="eastAsia"/>
        </w:rPr>
        <w:t>FC</w:t>
      </w:r>
      <w:r>
        <w:rPr>
          <w:rFonts w:hint="eastAsia"/>
        </w:rPr>
        <w:t>层</w:t>
      </w:r>
      <w:r>
        <w:rPr>
          <w:rFonts w:hint="eastAsia"/>
        </w:rPr>
        <w:t>(fully connected)</w:t>
      </w:r>
      <w:r w:rsidR="00D80FC6">
        <w:rPr>
          <w:rFonts w:hint="eastAsia"/>
        </w:rPr>
        <w:t>或卷积层</w:t>
      </w:r>
      <w:r w:rsidR="00D80FC6">
        <w:rPr>
          <w:rFonts w:hint="eastAsia"/>
        </w:rPr>
        <w:t>(Convolution</w:t>
      </w:r>
      <w:r w:rsidR="00CC3CE6">
        <w:rPr>
          <w:rFonts w:hint="eastAsia"/>
        </w:rPr>
        <w:t xml:space="preserve"> layer</w:t>
      </w:r>
      <w:r w:rsidR="00D80FC6">
        <w:rPr>
          <w:rFonts w:hint="eastAsia"/>
        </w:rPr>
        <w:t>)</w:t>
      </w:r>
      <w:r w:rsidR="00AF1416">
        <w:rPr>
          <w:rFonts w:hint="eastAsia"/>
        </w:rPr>
        <w:t>之后，</w:t>
      </w:r>
      <w:r w:rsidR="0087657F">
        <w:rPr>
          <w:rFonts w:hint="eastAsia"/>
        </w:rPr>
        <w:t>非线性层</w:t>
      </w:r>
      <w:r w:rsidR="0087657F">
        <w:rPr>
          <w:rFonts w:hint="eastAsia"/>
        </w:rPr>
        <w:t>(</w:t>
      </w:r>
      <w:r w:rsidR="00AF1416">
        <w:rPr>
          <w:rFonts w:hint="eastAsia"/>
        </w:rPr>
        <w:t>激活函数</w:t>
      </w:r>
      <w:r w:rsidR="0087657F">
        <w:rPr>
          <w:rFonts w:hint="eastAsia"/>
        </w:rPr>
        <w:t>)</w:t>
      </w:r>
      <w:r w:rsidR="00AF1416">
        <w:rPr>
          <w:rFonts w:hint="eastAsia"/>
        </w:rPr>
        <w:t>之前</w:t>
      </w:r>
      <w:r w:rsidR="00DD136F">
        <w:rPr>
          <w:rFonts w:hint="eastAsia"/>
        </w:rPr>
        <w:t>(</w:t>
      </w:r>
      <w:r w:rsidR="00DD136F">
        <w:rPr>
          <w:rFonts w:hint="eastAsia"/>
        </w:rPr>
        <w:t>比如</w:t>
      </w:r>
      <w:r w:rsidR="00DD136F">
        <w:rPr>
          <w:rFonts w:hint="eastAsia"/>
        </w:rPr>
        <w:t>relu, tanh)</w:t>
      </w:r>
      <w:r w:rsidR="003E12D6">
        <w:rPr>
          <w:rFonts w:hint="eastAsia"/>
        </w:rPr>
        <w:t>,</w:t>
      </w:r>
      <w:r w:rsidR="003E12D6" w:rsidRPr="0067742B">
        <w:rPr>
          <w:rFonts w:hint="eastAsia"/>
          <w:highlight w:val="yellow"/>
        </w:rPr>
        <w:t>唯一不同的是卷积层的情况下，不只是对所有</w:t>
      </w:r>
      <w:r w:rsidR="003E12D6" w:rsidRPr="0067742B">
        <w:rPr>
          <w:rFonts w:hint="eastAsia"/>
          <w:highlight w:val="yellow"/>
        </w:rPr>
        <w:t>training examples</w:t>
      </w:r>
      <w:r w:rsidR="003C19CE">
        <w:rPr>
          <w:rFonts w:hint="eastAsia"/>
          <w:highlight w:val="yellow"/>
        </w:rPr>
        <w:t>，和每一个独立特征</w:t>
      </w:r>
      <w:r w:rsidR="00DA1227">
        <w:rPr>
          <w:rFonts w:hint="eastAsia"/>
          <w:highlight w:val="yellow"/>
        </w:rPr>
        <w:t>维度</w:t>
      </w:r>
      <w:r w:rsidR="00DA1227">
        <w:rPr>
          <w:rFonts w:hint="eastAsia"/>
          <w:highlight w:val="yellow"/>
        </w:rPr>
        <w:t xml:space="preserve">  </w:t>
      </w:r>
      <w:r w:rsidR="00C71741">
        <w:rPr>
          <w:rFonts w:hint="eastAsia"/>
          <w:highlight w:val="yellow"/>
        </w:rPr>
        <w:t>进行归一化</w:t>
      </w:r>
      <w:r w:rsidR="00DA1227">
        <w:rPr>
          <w:rFonts w:hint="eastAsia"/>
          <w:highlight w:val="yellow"/>
        </w:rPr>
        <w:t>，</w:t>
      </w:r>
      <w:r w:rsidR="00C71741">
        <w:rPr>
          <w:rFonts w:hint="eastAsia"/>
          <w:highlight w:val="yellow"/>
        </w:rPr>
        <w:t>而且</w:t>
      </w:r>
      <w:r w:rsidR="001A4EE4">
        <w:rPr>
          <w:rFonts w:hint="eastAsia"/>
          <w:highlight w:val="yellow"/>
        </w:rPr>
        <w:t>还对所有的特征维度</w:t>
      </w:r>
      <w:r w:rsidR="006909B5">
        <w:rPr>
          <w:rFonts w:hint="eastAsia"/>
          <w:highlight w:val="yellow"/>
        </w:rPr>
        <w:t>，所有</w:t>
      </w:r>
      <w:r w:rsidR="00827D9A">
        <w:rPr>
          <w:rFonts w:hint="eastAsia"/>
          <w:highlight w:val="yellow"/>
        </w:rPr>
        <w:t>激活</w:t>
      </w:r>
      <w:r w:rsidR="006909B5">
        <w:rPr>
          <w:rFonts w:hint="eastAsia"/>
          <w:highlight w:val="yellow"/>
        </w:rPr>
        <w:t>空间的维度</w:t>
      </w:r>
      <w:r w:rsidR="00DA1227">
        <w:rPr>
          <w:rFonts w:hint="eastAsia"/>
          <w:highlight w:val="yellow"/>
        </w:rPr>
        <w:t xml:space="preserve">  </w:t>
      </w:r>
      <w:r w:rsidR="003E12D6" w:rsidRPr="0067742B">
        <w:rPr>
          <w:rFonts w:hint="eastAsia"/>
          <w:highlight w:val="yellow"/>
        </w:rPr>
        <w:t>进行归一化，</w:t>
      </w:r>
      <w:r w:rsidR="00555B34">
        <w:rPr>
          <w:rFonts w:hint="eastAsia"/>
          <w:highlight w:val="yellow"/>
        </w:rPr>
        <w:t>这么做是因为我们要服从卷积性质</w:t>
      </w:r>
      <w:r w:rsidR="00273E1C">
        <w:rPr>
          <w:rFonts w:hint="eastAsia"/>
          <w:highlight w:val="yellow"/>
        </w:rPr>
        <w:t>，我们希望附近区域</w:t>
      </w:r>
      <w:r w:rsidR="002D753B">
        <w:rPr>
          <w:rFonts w:hint="eastAsia"/>
          <w:highlight w:val="yellow"/>
        </w:rPr>
        <w:t>也被进行归一化</w:t>
      </w:r>
      <w:r w:rsidR="00726572">
        <w:rPr>
          <w:rFonts w:hint="eastAsia"/>
          <w:highlight w:val="yellow"/>
        </w:rPr>
        <w:t>，所有对于卷积层，</w:t>
      </w:r>
      <w:r w:rsidR="00960FAA">
        <w:rPr>
          <w:rFonts w:hint="eastAsia"/>
          <w:highlight w:val="yellow"/>
        </w:rPr>
        <w:t>每一个激活映射，</w:t>
      </w:r>
      <w:r w:rsidR="00960415">
        <w:rPr>
          <w:rFonts w:hint="eastAsia"/>
          <w:highlight w:val="yellow"/>
        </w:rPr>
        <w:t>我们有一个</w:t>
      </w:r>
      <w:r w:rsidR="00DA0C4C">
        <w:rPr>
          <w:rFonts w:hint="eastAsia"/>
          <w:highlight w:val="yellow"/>
        </w:rPr>
        <w:t>均值</w:t>
      </w:r>
      <w:r w:rsidR="00A81FB6">
        <w:rPr>
          <w:rFonts w:hint="eastAsia"/>
          <w:highlight w:val="yellow"/>
        </w:rPr>
        <w:t>和一个</w:t>
      </w:r>
      <w:bookmarkStart w:id="1" w:name="OLE_LINK1"/>
      <w:bookmarkStart w:id="2" w:name="OLE_LINK2"/>
      <w:r w:rsidR="00A81FB6">
        <w:rPr>
          <w:rFonts w:hint="eastAsia"/>
          <w:highlight w:val="yellow"/>
        </w:rPr>
        <w:t>标准差</w:t>
      </w:r>
      <w:bookmarkEnd w:id="1"/>
      <w:bookmarkEnd w:id="2"/>
      <w:r w:rsidR="004F5B83">
        <w:rPr>
          <w:rFonts w:hint="eastAsia"/>
          <w:highlight w:val="yellow"/>
        </w:rPr>
        <w:t>（方差的算术平方根）</w:t>
      </w:r>
      <w:r w:rsidR="00D33581">
        <w:rPr>
          <w:rFonts w:hint="eastAsia"/>
          <w:highlight w:val="yellow"/>
        </w:rPr>
        <w:t>，然后我们会用这两个数据</w:t>
      </w:r>
      <w:r w:rsidR="00C00AF2">
        <w:rPr>
          <w:rFonts w:hint="eastAsia"/>
          <w:highlight w:val="yellow"/>
        </w:rPr>
        <w:t>，对</w:t>
      </w:r>
      <w:r w:rsidR="00C00AF2">
        <w:rPr>
          <w:rFonts w:hint="eastAsia"/>
          <w:highlight w:val="yellow"/>
        </w:rPr>
        <w:t>batch</w:t>
      </w:r>
      <w:r w:rsidR="00C00AF2">
        <w:rPr>
          <w:rFonts w:hint="eastAsia"/>
          <w:highlight w:val="yellow"/>
        </w:rPr>
        <w:t>中的所有样本</w:t>
      </w:r>
      <w:r w:rsidR="00CC2508">
        <w:rPr>
          <w:rFonts w:hint="eastAsia"/>
          <w:highlight w:val="yellow"/>
        </w:rPr>
        <w:t>进行归一化</w:t>
      </w:r>
      <w:r w:rsidR="00CC2508">
        <w:rPr>
          <w:rFonts w:hint="eastAsia"/>
          <w:highlight w:val="yellow"/>
        </w:rPr>
        <w:t xml:space="preserve">  </w:t>
      </w:r>
      <w:r w:rsidR="00FF096B">
        <w:rPr>
          <w:rFonts w:hint="eastAsia"/>
          <w:highlight w:val="yellow"/>
        </w:rPr>
        <w:t>。</w:t>
      </w:r>
    </w:p>
    <w:p w:rsidR="00F65F74" w:rsidRPr="00AF06F8" w:rsidRDefault="00F65F74" w:rsidP="004946C5">
      <w:pPr>
        <w:rPr>
          <w:rFonts w:hint="eastAsia"/>
          <w:b/>
          <w:sz w:val="32"/>
        </w:rPr>
      </w:pPr>
      <w:r>
        <w:rPr>
          <w:rFonts w:hint="eastAsia"/>
        </w:rPr>
        <w:t>作业中会有这方面的内容，细节见</w:t>
      </w:r>
      <w:r>
        <w:rPr>
          <w:rFonts w:hint="eastAsia"/>
        </w:rPr>
        <w:t>2015</w:t>
      </w:r>
      <w:r>
        <w:rPr>
          <w:rFonts w:hint="eastAsia"/>
        </w:rPr>
        <w:t>年的论文</w:t>
      </w:r>
      <w:r w:rsidR="00A91BC9">
        <w:rPr>
          <w:rFonts w:hint="eastAsia"/>
        </w:rPr>
        <w:t xml:space="preserve"> </w:t>
      </w:r>
      <w:bookmarkStart w:id="3" w:name="OLE_LINK3"/>
      <w:bookmarkStart w:id="4" w:name="OLE_LINK4"/>
      <w:r w:rsidR="00A91BC9" w:rsidRPr="00AF06F8">
        <w:rPr>
          <w:b/>
          <w:sz w:val="32"/>
        </w:rPr>
        <w:t>[</w:t>
      </w:r>
      <w:bookmarkStart w:id="5" w:name="OLE_LINK5"/>
      <w:bookmarkStart w:id="6" w:name="OLE_LINK6"/>
      <w:bookmarkStart w:id="7" w:name="OLE_LINK7"/>
      <w:bookmarkEnd w:id="3"/>
      <w:bookmarkEnd w:id="4"/>
      <w:r w:rsidR="00387542" w:rsidRPr="00AF06F8">
        <w:rPr>
          <w:b/>
          <w:sz w:val="32"/>
        </w:rPr>
        <w:t>Ioffe and Szegedy, 2015</w:t>
      </w:r>
      <w:bookmarkEnd w:id="5"/>
      <w:bookmarkEnd w:id="6"/>
      <w:bookmarkEnd w:id="7"/>
      <w:r w:rsidR="00A91BC9" w:rsidRPr="00AF06F8">
        <w:rPr>
          <w:b/>
          <w:sz w:val="32"/>
        </w:rPr>
        <w:t>]</w:t>
      </w:r>
    </w:p>
    <w:p w:rsidR="00B738D4" w:rsidRDefault="00B738D4" w:rsidP="004946C5">
      <w:r>
        <w:rPr>
          <w:noProof/>
        </w:rPr>
        <w:drawing>
          <wp:inline distT="0" distB="0" distL="0" distR="0">
            <wp:extent cx="5274310" cy="2325163"/>
            <wp:effectExtent l="19050" t="0" r="2540" b="0"/>
            <wp:docPr id="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5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8A7" w:rsidRDefault="002B18A7" w:rsidP="004946C5"/>
    <w:p w:rsidR="002B18A7" w:rsidRDefault="00387542" w:rsidP="00C50C9B">
      <w:pPr>
        <w:pStyle w:val="3"/>
        <w:rPr>
          <w:rFonts w:hint="eastAsia"/>
        </w:rPr>
      </w:pPr>
      <w:r>
        <w:rPr>
          <w:rFonts w:hint="eastAsia"/>
        </w:rPr>
        <w:t>问题：我们是否真的需要在</w:t>
      </w:r>
      <w:r>
        <w:rPr>
          <w:rFonts w:hint="eastAsia"/>
        </w:rPr>
        <w:t>FC</w:t>
      </w:r>
      <w:r>
        <w:rPr>
          <w:rFonts w:hint="eastAsia"/>
        </w:rPr>
        <w:t>和</w:t>
      </w:r>
      <w:r>
        <w:rPr>
          <w:rFonts w:hint="eastAsia"/>
        </w:rPr>
        <w:t>tanh</w:t>
      </w:r>
      <w:r>
        <w:rPr>
          <w:rFonts w:hint="eastAsia"/>
        </w:rPr>
        <w:t>之间有这么一个</w:t>
      </w:r>
      <w:r>
        <w:rPr>
          <w:rFonts w:hint="eastAsia"/>
        </w:rPr>
        <w:t>Batch Normalization</w:t>
      </w:r>
      <w:r>
        <w:rPr>
          <w:rFonts w:hint="eastAsia"/>
        </w:rPr>
        <w:t>的</w:t>
      </w:r>
      <w:r w:rsidR="00C50C9B">
        <w:rPr>
          <w:rFonts w:hint="eastAsia"/>
        </w:rPr>
        <w:t>，高斯单位的</w:t>
      </w:r>
      <w:r>
        <w:rPr>
          <w:rFonts w:hint="eastAsia"/>
        </w:rPr>
        <w:t>层</w:t>
      </w:r>
      <w:r w:rsidR="00B96479">
        <w:rPr>
          <w:rFonts w:hint="eastAsia"/>
        </w:rPr>
        <w:t>？</w:t>
      </w:r>
      <w:r w:rsidR="00B60C0C">
        <w:rPr>
          <w:rFonts w:hint="eastAsia"/>
        </w:rPr>
        <w:t>因为这么做是限制输入为非线性函数的线性区域</w:t>
      </w:r>
      <w:r w:rsidR="003D4837">
        <w:rPr>
          <w:rFonts w:hint="eastAsia"/>
        </w:rPr>
        <w:t>。</w:t>
      </w:r>
      <w:r w:rsidR="006B5967">
        <w:rPr>
          <w:rFonts w:hint="eastAsia"/>
        </w:rPr>
        <w:t>完全去饱和的情况</w:t>
      </w:r>
      <w:r w:rsidR="006B5967">
        <w:rPr>
          <w:rFonts w:hint="eastAsia"/>
        </w:rPr>
        <w:t xml:space="preserve"> </w:t>
      </w:r>
      <w:r w:rsidR="00513F2F">
        <w:rPr>
          <w:rFonts w:hint="eastAsia"/>
        </w:rPr>
        <w:t>.</w:t>
      </w:r>
    </w:p>
    <w:p w:rsidR="00C56DBD" w:rsidRDefault="00C56DBD" w:rsidP="00C56DBD">
      <w:pPr>
        <w:rPr>
          <w:rFonts w:hint="eastAsia"/>
        </w:rPr>
      </w:pPr>
      <w:r>
        <w:rPr>
          <w:rFonts w:hint="eastAsia"/>
        </w:rPr>
        <w:t>实际上有一定的饱和可能也是有用的</w:t>
      </w:r>
    </w:p>
    <w:p w:rsidR="00743B67" w:rsidRDefault="00743B67" w:rsidP="00C56DBD">
      <w:pPr>
        <w:rPr>
          <w:rFonts w:hint="eastAsia"/>
        </w:rPr>
      </w:pPr>
    </w:p>
    <w:p w:rsidR="00743B67" w:rsidRDefault="00886DA7" w:rsidP="00C56DBD">
      <w:pPr>
        <w:rPr>
          <w:rFonts w:hint="eastAsia"/>
        </w:rPr>
      </w:pPr>
      <w:r>
        <w:rPr>
          <w:rFonts w:hint="eastAsia"/>
        </w:rPr>
        <w:lastRenderedPageBreak/>
        <w:t>在完成归一化之后，</w:t>
      </w:r>
      <w:r w:rsidR="00470BAD">
        <w:rPr>
          <w:rFonts w:hint="eastAsia"/>
        </w:rPr>
        <w:t>需要进行额外的缩放操作</w:t>
      </w:r>
      <w:r w:rsidR="00764002">
        <w:rPr>
          <w:rFonts w:hint="eastAsia"/>
        </w:rPr>
        <w:t>，对</w:t>
      </w:r>
      <w:r w:rsidR="009C161B" w:rsidRPr="00947D42">
        <w:rPr>
          <w:position w:val="-6"/>
        </w:rPr>
        <w:object w:dxaOrig="400" w:dyaOrig="320">
          <v:shape id="_x0000_i1037" type="#_x0000_t75" style="width:20.25pt;height:15.75pt" o:ole="">
            <v:imagedata r:id="rId50" o:title=""/>
          </v:shape>
          <o:OLEObject Type="Embed" ProgID="Equation.DSMT4" ShapeID="_x0000_i1037" DrawAspect="Content" ObjectID="_1608836597" r:id="rId51"/>
        </w:object>
      </w:r>
      <w:r w:rsidR="006C5ECD">
        <w:rPr>
          <w:rFonts w:hint="eastAsia"/>
        </w:rPr>
        <w:t>缩放</w:t>
      </w:r>
      <w:r w:rsidR="006C5ECD" w:rsidRPr="00947D42">
        <w:rPr>
          <w:position w:val="-10"/>
        </w:rPr>
        <w:object w:dxaOrig="400" w:dyaOrig="360">
          <v:shape id="_x0000_i1036" type="#_x0000_t75" style="width:20.25pt;height:18pt" o:ole="">
            <v:imagedata r:id="rId52" o:title=""/>
          </v:shape>
          <o:OLEObject Type="Embed" ProgID="Equation.DSMT4" ShapeID="_x0000_i1036" DrawAspect="Content" ObjectID="_1608836598" r:id="rId53"/>
        </w:object>
      </w:r>
      <w:r w:rsidR="009C161B">
        <w:rPr>
          <w:rFonts w:hint="eastAsia"/>
        </w:rPr>
        <w:t>，再平移</w:t>
      </w:r>
      <w:r w:rsidR="009C161B" w:rsidRPr="00947D42">
        <w:rPr>
          <w:position w:val="-10"/>
        </w:rPr>
        <w:object w:dxaOrig="440" w:dyaOrig="360">
          <v:shape id="_x0000_i1038" type="#_x0000_t75" style="width:21.75pt;height:18pt" o:ole="">
            <v:imagedata r:id="rId54" o:title=""/>
          </v:shape>
          <o:OLEObject Type="Embed" ProgID="Equation.DSMT4" ShapeID="_x0000_i1038" DrawAspect="Content" ObjectID="_1608836599" r:id="rId55"/>
        </w:object>
      </w:r>
    </w:p>
    <w:p w:rsidR="00D52216" w:rsidRDefault="00D52216" w:rsidP="00C56DBD">
      <w:pPr>
        <w:rPr>
          <w:rFonts w:hint="eastAsia"/>
        </w:rPr>
      </w:pPr>
      <w:r w:rsidRPr="00947D42">
        <w:rPr>
          <w:position w:val="-10"/>
        </w:rPr>
        <w:object w:dxaOrig="400" w:dyaOrig="360">
          <v:shape id="_x0000_i1042" type="#_x0000_t75" style="width:20.25pt;height:18pt" o:ole="">
            <v:imagedata r:id="rId52" o:title=""/>
          </v:shape>
          <o:OLEObject Type="Embed" ProgID="Equation.DSMT4" ShapeID="_x0000_i1042" DrawAspect="Content" ObjectID="_1608836600" r:id="rId56"/>
        </w:object>
      </w:r>
      <w:r>
        <w:rPr>
          <w:rFonts w:hint="eastAsia"/>
        </w:rPr>
        <w:t>，</w:t>
      </w:r>
      <w:r w:rsidRPr="00947D42">
        <w:rPr>
          <w:position w:val="-10"/>
        </w:rPr>
        <w:object w:dxaOrig="440" w:dyaOrig="360">
          <v:shape id="_x0000_i1043" type="#_x0000_t75" style="width:21.75pt;height:18pt" o:ole="">
            <v:imagedata r:id="rId54" o:title=""/>
          </v:shape>
          <o:OLEObject Type="Embed" ProgID="Equation.DSMT4" ShapeID="_x0000_i1043" DrawAspect="Content" ObjectID="_1608836601" r:id="rId57"/>
        </w:object>
      </w:r>
      <w:r>
        <w:rPr>
          <w:rFonts w:hint="eastAsia"/>
        </w:rPr>
        <w:t>就学习得到的</w:t>
      </w:r>
    </w:p>
    <w:p w:rsidR="00D76E6F" w:rsidRDefault="00D76E6F" w:rsidP="00C56DBD">
      <w:pPr>
        <w:rPr>
          <w:rFonts w:hint="eastAsia"/>
        </w:rPr>
      </w:pPr>
      <w:r>
        <w:rPr>
          <w:rFonts w:hint="eastAsia"/>
        </w:rPr>
        <w:t>如果：</w:t>
      </w:r>
    </w:p>
    <w:p w:rsidR="00441884" w:rsidRDefault="00441884" w:rsidP="00C56DBD">
      <w:pPr>
        <w:rPr>
          <w:rFonts w:hint="eastAsia"/>
        </w:rPr>
      </w:pPr>
      <w:r w:rsidRPr="00947D42">
        <w:rPr>
          <w:position w:val="-34"/>
        </w:rPr>
        <w:object w:dxaOrig="1680" w:dyaOrig="800">
          <v:shape id="_x0000_i1039" type="#_x0000_t75" style="width:84pt;height:39.75pt" o:ole="">
            <v:imagedata r:id="rId58" o:title=""/>
          </v:shape>
          <o:OLEObject Type="Embed" ProgID="Equation.DSMT4" ShapeID="_x0000_i1039" DrawAspect="Content" ObjectID="_1608836602" r:id="rId59"/>
        </w:object>
      </w:r>
    </w:p>
    <w:p w:rsidR="00D76E6F" w:rsidRPr="00C56DBD" w:rsidRDefault="00D76E6F" w:rsidP="00C56DBD">
      <w:r>
        <w:rPr>
          <w:rFonts w:hint="eastAsia"/>
        </w:rPr>
        <w:t>那么就相当于不做归一化</w:t>
      </w:r>
    </w:p>
    <w:p w:rsidR="002B18A7" w:rsidRDefault="00861B2B" w:rsidP="004946C5">
      <w:pPr>
        <w:rPr>
          <w:rFonts w:hint="eastAsia"/>
        </w:rPr>
      </w:pPr>
      <w:r>
        <w:rPr>
          <w:rFonts w:hint="eastAsia"/>
        </w:rPr>
        <w:t>用来</w:t>
      </w:r>
      <w:r w:rsidR="00900ABD">
        <w:rPr>
          <w:rFonts w:hint="eastAsia"/>
        </w:rPr>
        <w:t>恢复恒等</w:t>
      </w:r>
      <w:r w:rsidR="00F87019">
        <w:rPr>
          <w:rFonts w:hint="eastAsia"/>
        </w:rPr>
        <w:t>映射</w:t>
      </w:r>
      <w:r w:rsidR="002251AA">
        <w:rPr>
          <w:rFonts w:hint="eastAsia"/>
        </w:rPr>
        <w:t>函数</w:t>
      </w:r>
      <w:r w:rsidR="00321DC4">
        <w:rPr>
          <w:rFonts w:hint="eastAsia"/>
        </w:rPr>
        <w:t xml:space="preserve"> identity function</w:t>
      </w:r>
      <w:r w:rsidR="00503EBA">
        <w:rPr>
          <w:rFonts w:hint="eastAsia"/>
        </w:rPr>
        <w:t>,</w:t>
      </w:r>
      <w:r w:rsidR="00A5086A">
        <w:rPr>
          <w:rFonts w:hint="eastAsia"/>
        </w:rPr>
        <w:t>就像没有进行批量归一化一样，</w:t>
      </w:r>
    </w:p>
    <w:p w:rsidR="00FB3482" w:rsidRDefault="00FB3482" w:rsidP="004946C5">
      <w:pPr>
        <w:rPr>
          <w:rFonts w:hint="eastAsia"/>
        </w:rPr>
      </w:pPr>
      <w:r>
        <w:rPr>
          <w:rFonts w:hint="eastAsia"/>
        </w:rPr>
        <w:t>通过学习</w:t>
      </w:r>
      <w:r w:rsidRPr="00947D42">
        <w:rPr>
          <w:position w:val="-10"/>
        </w:rPr>
        <w:object w:dxaOrig="400" w:dyaOrig="360">
          <v:shape id="_x0000_i1040" type="#_x0000_t75" style="width:20.25pt;height:18pt" o:ole="">
            <v:imagedata r:id="rId52" o:title=""/>
          </v:shape>
          <o:OLEObject Type="Embed" ProgID="Equation.DSMT4" ShapeID="_x0000_i1040" DrawAspect="Content" ObjectID="_1608836603" r:id="rId60"/>
        </w:object>
      </w:r>
      <w:r>
        <w:rPr>
          <w:rFonts w:hint="eastAsia"/>
        </w:rPr>
        <w:t>，</w:t>
      </w:r>
      <w:r w:rsidRPr="00947D42">
        <w:rPr>
          <w:position w:val="-10"/>
        </w:rPr>
        <w:object w:dxaOrig="440" w:dyaOrig="360">
          <v:shape id="_x0000_i1041" type="#_x0000_t75" style="width:21.75pt;height:18pt" o:ole="">
            <v:imagedata r:id="rId54" o:title=""/>
          </v:shape>
          <o:OLEObject Type="Embed" ProgID="Equation.DSMT4" ShapeID="_x0000_i1041" DrawAspect="Content" ObjectID="_1608836604" r:id="rId61"/>
        </w:object>
      </w:r>
      <w:r w:rsidR="002C1DCC">
        <w:rPr>
          <w:rFonts w:hint="eastAsia"/>
        </w:rPr>
        <w:t>,</w:t>
      </w:r>
      <w:r>
        <w:rPr>
          <w:rFonts w:hint="eastAsia"/>
        </w:rPr>
        <w:t>控制让</w:t>
      </w:r>
      <w:r>
        <w:rPr>
          <w:rFonts w:hint="eastAsia"/>
        </w:rPr>
        <w:t>tanh</w:t>
      </w:r>
      <w:r>
        <w:rPr>
          <w:rFonts w:hint="eastAsia"/>
        </w:rPr>
        <w:t>具有更高或更低饱和度的能力</w:t>
      </w:r>
      <w:r w:rsidR="009D6E84">
        <w:rPr>
          <w:rFonts w:hint="eastAsia"/>
        </w:rPr>
        <w:t>，</w:t>
      </w:r>
      <w:r w:rsidR="009D6E84">
        <w:rPr>
          <w:rFonts w:hint="eastAsia"/>
        </w:rPr>
        <w:t>to have good training</w:t>
      </w:r>
    </w:p>
    <w:p w:rsidR="000C4A35" w:rsidRDefault="000C4A35" w:rsidP="004946C5">
      <w:r>
        <w:rPr>
          <w:noProof/>
        </w:rPr>
        <w:drawing>
          <wp:inline distT="0" distB="0" distL="0" distR="0">
            <wp:extent cx="5274310" cy="2609337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9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8A7" w:rsidRDefault="00D65028" w:rsidP="004946C5">
      <w:pPr>
        <w:rPr>
          <w:rFonts w:hint="eastAsia"/>
        </w:rPr>
      </w:pPr>
      <w:r>
        <w:rPr>
          <w:rFonts w:hint="eastAsia"/>
        </w:rPr>
        <w:t>所以一但使用批量归一化，训练就变得更加容易</w:t>
      </w:r>
      <w:r>
        <w:rPr>
          <w:rFonts w:hint="eastAsia"/>
        </w:rPr>
        <w:t xml:space="preserve"> </w:t>
      </w:r>
    </w:p>
    <w:p w:rsidR="0006012A" w:rsidRDefault="0006012A" w:rsidP="004946C5">
      <w:pPr>
        <w:rPr>
          <w:rFonts w:hint="eastAsia"/>
        </w:rPr>
      </w:pPr>
    </w:p>
    <w:p w:rsidR="0006012A" w:rsidRDefault="0006012A" w:rsidP="004946C5">
      <w:pPr>
        <w:rPr>
          <w:rFonts w:hint="eastAsia"/>
        </w:rPr>
      </w:pPr>
      <w:r>
        <w:rPr>
          <w:rFonts w:hint="eastAsia"/>
        </w:rPr>
        <w:t>另外也可以看成是</w:t>
      </w:r>
      <w:r>
        <w:rPr>
          <w:rFonts w:hint="eastAsia"/>
        </w:rPr>
        <w:t xml:space="preserve">regularization </w:t>
      </w:r>
      <w:r>
        <w:rPr>
          <w:rFonts w:hint="eastAsia"/>
        </w:rPr>
        <w:t>的一种方式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="00437CA3">
        <w:rPr>
          <w:rFonts w:hint="eastAsia"/>
        </w:rPr>
        <w:t>相当于给</w:t>
      </w:r>
      <w:r w:rsidR="00437CA3">
        <w:rPr>
          <w:rFonts w:hint="eastAsia"/>
        </w:rPr>
        <w:t>x</w:t>
      </w:r>
      <w:r w:rsidR="001616E0">
        <w:rPr>
          <w:rFonts w:hint="eastAsia"/>
        </w:rPr>
        <w:t>一定程度的抖动</w:t>
      </w:r>
    </w:p>
    <w:p w:rsidR="00864B6E" w:rsidRDefault="00864B6E" w:rsidP="004946C5">
      <w:pPr>
        <w:rPr>
          <w:rFonts w:hint="eastAsia"/>
        </w:rPr>
      </w:pPr>
    </w:p>
    <w:p w:rsidR="00864B6E" w:rsidRDefault="00864B6E" w:rsidP="004946C5">
      <w:pPr>
        <w:rPr>
          <w:rFonts w:hint="eastAsia"/>
        </w:rPr>
      </w:pPr>
      <w:r>
        <w:rPr>
          <w:rFonts w:hint="eastAsia"/>
        </w:rPr>
        <w:t>一般是用在标准的卷积神经网络中的，</w:t>
      </w:r>
      <w:r w:rsidR="003B43E5">
        <w:rPr>
          <w:rFonts w:hint="eastAsia"/>
        </w:rPr>
        <w:t>强化学习</w:t>
      </w:r>
      <w:r w:rsidR="003B43E5">
        <w:rPr>
          <w:rFonts w:hint="eastAsia"/>
        </w:rPr>
        <w:t xml:space="preserve"> </w:t>
      </w:r>
      <w:r w:rsidR="003B43E5">
        <w:rPr>
          <w:rFonts w:hint="eastAsia"/>
        </w:rPr>
        <w:t>和递归神经网络中</w:t>
      </w:r>
      <w:r w:rsidR="003B43E5">
        <w:rPr>
          <w:rFonts w:hint="eastAsia"/>
        </w:rPr>
        <w:t xml:space="preserve"> </w:t>
      </w:r>
      <w:r w:rsidR="003B43E5">
        <w:rPr>
          <w:rFonts w:hint="eastAsia"/>
        </w:rPr>
        <w:t>用到的</w:t>
      </w:r>
      <w:r w:rsidR="00CD34C0">
        <w:rPr>
          <w:rFonts w:hint="eastAsia"/>
        </w:rPr>
        <w:t>比较少</w:t>
      </w:r>
    </w:p>
    <w:p w:rsidR="00CF7919" w:rsidRDefault="00CF7919" w:rsidP="004946C5">
      <w:pPr>
        <w:rPr>
          <w:rFonts w:hint="eastAsia"/>
        </w:rPr>
      </w:pPr>
    </w:p>
    <w:p w:rsidR="00CF7919" w:rsidRDefault="00CF7919" w:rsidP="00CF7919">
      <w:pPr>
        <w:pStyle w:val="3"/>
        <w:rPr>
          <w:rFonts w:hint="eastAsia"/>
        </w:rPr>
      </w:pPr>
      <w:r>
        <w:rPr>
          <w:rFonts w:hint="eastAsia"/>
        </w:rPr>
        <w:t>问题：如果我们强制要求输入是符合</w:t>
      </w:r>
      <w:r>
        <w:t>Gaussian</w:t>
      </w:r>
      <w:r>
        <w:rPr>
          <w:rFonts w:hint="eastAsia"/>
        </w:rPr>
        <w:t xml:space="preserve"> distribution</w:t>
      </w:r>
      <w:r w:rsidR="0000596C">
        <w:rPr>
          <w:rFonts w:hint="eastAsia"/>
        </w:rPr>
        <w:t>,</w:t>
      </w:r>
      <w:r w:rsidR="0000596C">
        <w:rPr>
          <w:rFonts w:hint="eastAsia"/>
        </w:rPr>
        <w:t>是否会损失一些</w:t>
      </w:r>
      <w:r w:rsidR="0086756F">
        <w:rPr>
          <w:rFonts w:hint="eastAsia"/>
        </w:rPr>
        <w:t xml:space="preserve">structure </w:t>
      </w:r>
      <w:r w:rsidR="0092505E">
        <w:t>information</w:t>
      </w:r>
      <w:r w:rsidR="0092505E">
        <w:rPr>
          <w:rFonts w:hint="eastAsia"/>
        </w:rPr>
        <w:t>?</w:t>
      </w:r>
    </w:p>
    <w:p w:rsidR="0057561B" w:rsidRDefault="0057561B" w:rsidP="0057561B">
      <w:pPr>
        <w:rPr>
          <w:rFonts w:hint="eastAsia"/>
        </w:rPr>
      </w:pPr>
      <w:r>
        <w:rPr>
          <w:rFonts w:hint="eastAsia"/>
        </w:rPr>
        <w:t>实际上只是平移和缩放</w:t>
      </w:r>
      <w:r w:rsidR="00B43130">
        <w:rPr>
          <w:rFonts w:hint="eastAsia"/>
        </w:rPr>
        <w:t>来方便学习</w:t>
      </w:r>
      <w:r w:rsidR="00F86D77">
        <w:rPr>
          <w:rFonts w:hint="eastAsia"/>
        </w:rPr>
        <w:t>，在卷积层，确实有一些空间结构希望保留</w:t>
      </w:r>
      <w:r w:rsidR="00217A14">
        <w:rPr>
          <w:rFonts w:hint="eastAsia"/>
        </w:rPr>
        <w:t>，这时，我们会对整个激活映射找一个均值，</w:t>
      </w:r>
      <w:r w:rsidR="00896519">
        <w:rPr>
          <w:rFonts w:hint="eastAsia"/>
        </w:rPr>
        <w:t>所以我们只找</w:t>
      </w:r>
      <w:r w:rsidR="008B7B44">
        <w:rPr>
          <w:rFonts w:hint="eastAsia"/>
        </w:rPr>
        <w:t>训练</w:t>
      </w:r>
      <w:r w:rsidR="00896519">
        <w:rPr>
          <w:rFonts w:hint="eastAsia"/>
        </w:rPr>
        <w:t>样本的</w:t>
      </w:r>
      <w:r w:rsidR="008D2411">
        <w:rPr>
          <w:rFonts w:hint="eastAsia"/>
        </w:rPr>
        <w:t>先验</w:t>
      </w:r>
      <w:r w:rsidR="00896519">
        <w:rPr>
          <w:rFonts w:hint="eastAsia"/>
        </w:rPr>
        <w:t>均值和方差，</w:t>
      </w:r>
      <w:r w:rsidR="007E5FC7">
        <w:rPr>
          <w:rFonts w:hint="eastAsia"/>
        </w:rPr>
        <w:t>（</w:t>
      </w:r>
      <w:r w:rsidR="002D7338">
        <w:rPr>
          <w:rFonts w:hint="eastAsia"/>
        </w:rPr>
        <w:t>作业中也有这方面的内容</w:t>
      </w:r>
      <w:r w:rsidR="002D7338">
        <w:rPr>
          <w:rFonts w:hint="eastAsia"/>
        </w:rPr>
        <w:t xml:space="preserve"> </w:t>
      </w:r>
      <w:r w:rsidR="002D7338">
        <w:rPr>
          <w:rFonts w:hint="eastAsia"/>
        </w:rPr>
        <w:t>。</w:t>
      </w:r>
      <w:r w:rsidR="007E5FC7">
        <w:rPr>
          <w:rFonts w:hint="eastAsia"/>
        </w:rPr>
        <w:t>）</w:t>
      </w:r>
    </w:p>
    <w:p w:rsidR="00A804D5" w:rsidRDefault="00A804D5" w:rsidP="0057561B">
      <w:pPr>
        <w:rPr>
          <w:rFonts w:hint="eastAsia"/>
        </w:rPr>
      </w:pPr>
    </w:p>
    <w:p w:rsidR="00A804D5" w:rsidRDefault="00406224" w:rsidP="0057561B">
      <w:pPr>
        <w:rPr>
          <w:rFonts w:hint="eastAsia"/>
        </w:rPr>
      </w:pPr>
      <w:r>
        <w:rPr>
          <w:rFonts w:hint="eastAsia"/>
        </w:rPr>
        <w:t>实际中不一定要完成符合</w:t>
      </w:r>
      <w:r>
        <w:rPr>
          <w:rFonts w:hint="eastAsia"/>
        </w:rPr>
        <w:t xml:space="preserve">Gaussian , </w:t>
      </w:r>
      <w:r>
        <w:rPr>
          <w:rFonts w:hint="eastAsia"/>
        </w:rPr>
        <w:t>差不多就行了</w:t>
      </w:r>
    </w:p>
    <w:p w:rsidR="00406224" w:rsidRDefault="00406224" w:rsidP="0057561B">
      <w:pPr>
        <w:rPr>
          <w:rFonts w:hint="eastAsia"/>
        </w:rPr>
      </w:pPr>
    </w:p>
    <w:p w:rsidR="00D973AE" w:rsidRDefault="00D973AE" w:rsidP="0057561B">
      <w:pPr>
        <w:rPr>
          <w:rFonts w:hint="eastAsia"/>
        </w:rPr>
      </w:pPr>
    </w:p>
    <w:p w:rsidR="00D973AE" w:rsidRDefault="00D973AE" w:rsidP="00070061">
      <w:pPr>
        <w:pStyle w:val="3"/>
        <w:rPr>
          <w:rFonts w:hint="eastAsia"/>
        </w:rPr>
      </w:pPr>
      <w:r>
        <w:rPr>
          <w:rFonts w:hint="eastAsia"/>
        </w:rPr>
        <w:lastRenderedPageBreak/>
        <w:t>测试阶段的批量归一</w:t>
      </w:r>
      <w:r w:rsidR="00FD4252">
        <w:rPr>
          <w:rFonts w:hint="eastAsia"/>
        </w:rPr>
        <w:t>有一些不同：</w:t>
      </w:r>
    </w:p>
    <w:p w:rsidR="00070061" w:rsidRDefault="003D6B38" w:rsidP="00070061">
      <w:pPr>
        <w:rPr>
          <w:rFonts w:hint="eastAsia"/>
        </w:rPr>
      </w:pPr>
      <w:r>
        <w:rPr>
          <w:rFonts w:hint="eastAsia"/>
        </w:rPr>
        <w:t>不会学习，</w:t>
      </w:r>
      <w:r w:rsidR="00D85B03">
        <w:rPr>
          <w:rFonts w:hint="eastAsia"/>
        </w:rPr>
        <w:t>用</w:t>
      </w:r>
      <w:r w:rsidR="00D85B03">
        <w:rPr>
          <w:rFonts w:hint="eastAsia"/>
        </w:rPr>
        <w:t xml:space="preserve">training-time </w:t>
      </w:r>
      <w:r w:rsidR="00D85B03">
        <w:rPr>
          <w:rFonts w:hint="eastAsia"/>
        </w:rPr>
        <w:t>的</w:t>
      </w:r>
      <w:r w:rsidR="00792438">
        <w:rPr>
          <w:rFonts w:hint="eastAsia"/>
        </w:rPr>
        <w:t>。</w:t>
      </w:r>
    </w:p>
    <w:p w:rsidR="007C6328" w:rsidRDefault="007C6328" w:rsidP="00070061">
      <w:pPr>
        <w:rPr>
          <w:rFonts w:hint="eastAsia"/>
        </w:rPr>
      </w:pPr>
    </w:p>
    <w:p w:rsidR="007C6328" w:rsidRDefault="007C6328" w:rsidP="00070061">
      <w:pPr>
        <w:rPr>
          <w:rFonts w:hint="eastAsia"/>
        </w:rPr>
      </w:pPr>
    </w:p>
    <w:p w:rsidR="009D5409" w:rsidRDefault="009D5409" w:rsidP="004946C5">
      <w:pPr>
        <w:rPr>
          <w:rFonts w:ascii="Arial" w:eastAsia="ArialMT" w:hAnsi="Arial" w:cs="Arial" w:hint="eastAsia"/>
          <w:kern w:val="0"/>
          <w:sz w:val="80"/>
          <w:szCs w:val="80"/>
        </w:rPr>
      </w:pPr>
      <w:r w:rsidRPr="009D5409">
        <w:rPr>
          <w:rFonts w:ascii="Arial" w:eastAsia="ArialMT" w:hAnsi="Arial" w:cs="Arial"/>
          <w:kern w:val="0"/>
          <w:sz w:val="80"/>
          <w:szCs w:val="80"/>
        </w:rPr>
        <w:t xml:space="preserve">Babysitting </w:t>
      </w:r>
    </w:p>
    <w:p w:rsidR="003E2186" w:rsidRDefault="009D5409" w:rsidP="004946C5">
      <w:pPr>
        <w:rPr>
          <w:rFonts w:ascii="Arial" w:eastAsia="ArialMT" w:hAnsi="Arial" w:cs="Arial" w:hint="eastAsia"/>
          <w:kern w:val="0"/>
          <w:sz w:val="80"/>
          <w:szCs w:val="80"/>
        </w:rPr>
      </w:pPr>
      <w:r w:rsidRPr="009D5409">
        <w:rPr>
          <w:rFonts w:ascii="Arial" w:eastAsia="ArialMT" w:hAnsi="Arial" w:cs="Arial"/>
          <w:kern w:val="0"/>
          <w:sz w:val="80"/>
          <w:szCs w:val="80"/>
        </w:rPr>
        <w:t>the Learning Process</w:t>
      </w:r>
      <w:r w:rsidR="00CC4642">
        <w:rPr>
          <w:rFonts w:ascii="Arial" w:eastAsia="ArialMT" w:hAnsi="Arial" w:cs="Arial" w:hint="eastAsia"/>
          <w:kern w:val="0"/>
          <w:sz w:val="80"/>
          <w:szCs w:val="80"/>
        </w:rPr>
        <w:t xml:space="preserve"> </w:t>
      </w:r>
    </w:p>
    <w:p w:rsidR="003E2186" w:rsidRDefault="003E2186" w:rsidP="004946C5">
      <w:pPr>
        <w:rPr>
          <w:rFonts w:ascii="Arial" w:eastAsia="ArialMT" w:hAnsi="Arial" w:cs="Arial" w:hint="eastAsia"/>
          <w:kern w:val="0"/>
          <w:sz w:val="80"/>
          <w:szCs w:val="80"/>
        </w:rPr>
      </w:pPr>
    </w:p>
    <w:p w:rsidR="003B43E5" w:rsidRPr="009D5409" w:rsidRDefault="00E87384" w:rsidP="00030811">
      <w:pPr>
        <w:jc w:val="left"/>
        <w:rPr>
          <w:rFonts w:ascii="Arial" w:hAnsi="Arial" w:cs="Arial"/>
        </w:rPr>
      </w:pPr>
      <w:r>
        <w:rPr>
          <w:rFonts w:ascii="Arial" w:eastAsia="ArialMT" w:hAnsi="Arial" w:cs="Arial" w:hint="eastAsia"/>
          <w:kern w:val="0"/>
          <w:sz w:val="80"/>
          <w:szCs w:val="80"/>
        </w:rPr>
        <w:t xml:space="preserve">and </w:t>
      </w:r>
      <w:r w:rsidR="0077677A">
        <w:rPr>
          <w:rFonts w:ascii="Arial" w:eastAsia="ArialMT" w:hAnsi="Arial" w:cs="Arial" w:hint="eastAsia"/>
          <w:kern w:val="0"/>
          <w:sz w:val="80"/>
          <w:szCs w:val="80"/>
        </w:rPr>
        <w:t>A</w:t>
      </w:r>
      <w:r w:rsidR="003E2186" w:rsidRPr="003E2186">
        <w:rPr>
          <w:rFonts w:ascii="Arial" w:eastAsia="ArialMT" w:hAnsi="Arial" w:cs="Arial" w:hint="eastAsia"/>
          <w:kern w:val="0"/>
          <w:sz w:val="80"/>
          <w:szCs w:val="80"/>
        </w:rPr>
        <w:t>djust those</w:t>
      </w:r>
      <w:r w:rsidR="003E2186">
        <w:rPr>
          <w:rFonts w:ascii="Arial" w:eastAsia="ArialMT" w:hAnsi="Arial" w:cs="Arial" w:hint="eastAsia"/>
          <w:kern w:val="0"/>
          <w:sz w:val="80"/>
          <w:szCs w:val="80"/>
        </w:rPr>
        <w:t xml:space="preserve"> </w:t>
      </w:r>
      <w:r w:rsidR="0077677A">
        <w:rPr>
          <w:rFonts w:ascii="Arial" w:eastAsia="ArialMT" w:hAnsi="Arial" w:cs="Arial" w:hint="eastAsia"/>
          <w:kern w:val="0"/>
          <w:sz w:val="80"/>
          <w:szCs w:val="80"/>
        </w:rPr>
        <w:t>H</w:t>
      </w:r>
      <w:r w:rsidR="003E2186" w:rsidRPr="003E2186">
        <w:rPr>
          <w:rFonts w:ascii="Arial" w:eastAsia="ArialMT" w:hAnsi="Arial" w:cs="Arial" w:hint="eastAsia"/>
          <w:kern w:val="0"/>
          <w:sz w:val="80"/>
          <w:szCs w:val="80"/>
        </w:rPr>
        <w:t>yp</w:t>
      </w:r>
      <w:r w:rsidR="00104269">
        <w:rPr>
          <w:rFonts w:ascii="Arial" w:eastAsia="ArialMT" w:hAnsi="Arial" w:cs="Arial" w:hint="eastAsia"/>
          <w:kern w:val="0"/>
          <w:sz w:val="80"/>
          <w:szCs w:val="80"/>
        </w:rPr>
        <w:t>erparameters</w:t>
      </w:r>
    </w:p>
    <w:p w:rsidR="002B18A7" w:rsidRDefault="002B18A7" w:rsidP="004946C5"/>
    <w:p w:rsidR="002B18A7" w:rsidRDefault="002B18A7" w:rsidP="004946C5">
      <w:pPr>
        <w:rPr>
          <w:rFonts w:hint="eastAsia"/>
        </w:rPr>
      </w:pPr>
    </w:p>
    <w:p w:rsidR="00E254C1" w:rsidRDefault="00964D26" w:rsidP="004946C5">
      <w:pPr>
        <w:rPr>
          <w:rFonts w:hint="eastAsia"/>
        </w:rPr>
      </w:pPr>
      <w:r>
        <w:rPr>
          <w:rFonts w:hint="eastAsia"/>
        </w:rPr>
        <w:t xml:space="preserve">pre process =&gt; </w:t>
      </w:r>
    </w:p>
    <w:p w:rsidR="00E254C1" w:rsidRDefault="00FA420F" w:rsidP="004946C5">
      <w:pPr>
        <w:rPr>
          <w:rFonts w:hint="eastAsia"/>
        </w:rPr>
      </w:pPr>
      <w:r>
        <w:rPr>
          <w:rFonts w:hint="eastAsia"/>
        </w:rPr>
        <w:t xml:space="preserve">=&gt; </w:t>
      </w:r>
      <w:r w:rsidR="00964D26">
        <w:rPr>
          <w:rFonts w:hint="eastAsia"/>
        </w:rPr>
        <w:t xml:space="preserve">choose </w:t>
      </w:r>
      <w:r w:rsidR="00964D26">
        <w:t>architecture</w:t>
      </w:r>
      <w:r w:rsidR="00964D26">
        <w:rPr>
          <w:rFonts w:hint="eastAsia"/>
        </w:rPr>
        <w:t xml:space="preserve"> </w:t>
      </w:r>
    </w:p>
    <w:p w:rsidR="00E254C1" w:rsidRDefault="00FA420F" w:rsidP="004946C5">
      <w:pPr>
        <w:rPr>
          <w:rFonts w:hint="eastAsia"/>
        </w:rPr>
      </w:pPr>
      <w:r>
        <w:rPr>
          <w:rFonts w:hint="eastAsia"/>
        </w:rPr>
        <w:t xml:space="preserve">=&gt; </w:t>
      </w:r>
      <w:r w:rsidR="00E254C1">
        <w:rPr>
          <w:rFonts w:hint="eastAsia"/>
        </w:rPr>
        <w:t>initial network</w:t>
      </w:r>
    </w:p>
    <w:p w:rsidR="005C281E" w:rsidRDefault="00FA420F" w:rsidP="004946C5">
      <w:pPr>
        <w:rPr>
          <w:rFonts w:hint="eastAsia"/>
        </w:rPr>
      </w:pPr>
      <w:r>
        <w:rPr>
          <w:rFonts w:hint="eastAsia"/>
        </w:rPr>
        <w:t xml:space="preserve">=&gt; </w:t>
      </w:r>
      <w:r w:rsidR="00F87E13">
        <w:rPr>
          <w:rFonts w:hint="eastAsia"/>
        </w:rPr>
        <w:t xml:space="preserve">forward pass </w:t>
      </w:r>
      <w:r w:rsidR="00502742">
        <w:rPr>
          <w:rFonts w:hint="eastAsia"/>
        </w:rPr>
        <w:t>:</w:t>
      </w:r>
      <w:r w:rsidR="005C281E">
        <w:rPr>
          <w:rFonts w:hint="eastAsia"/>
        </w:rPr>
        <w:t xml:space="preserve"> get loss</w:t>
      </w:r>
      <w:r w:rsidR="00E254C1">
        <w:rPr>
          <w:rFonts w:hint="eastAsia"/>
        </w:rPr>
        <w:t xml:space="preserve"> </w:t>
      </w:r>
      <w:r w:rsidR="00E254C1">
        <w:t>and</w:t>
      </w:r>
      <w:r w:rsidR="00E254C1">
        <w:rPr>
          <w:rFonts w:hint="eastAsia"/>
        </w:rPr>
        <w:t xml:space="preserve"> check</w:t>
      </w:r>
    </w:p>
    <w:p w:rsidR="00E254C1" w:rsidRDefault="00E254C1" w:rsidP="004946C5"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274310" cy="1027229"/>
            <wp:effectExtent l="1905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27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86" w:rsidRDefault="007E0F86" w:rsidP="004946C5">
      <w:pPr>
        <w:rPr>
          <w:rFonts w:hint="eastAsia"/>
        </w:rPr>
      </w:pPr>
      <w:r>
        <w:rPr>
          <w:rFonts w:hint="eastAsia"/>
        </w:rPr>
        <w:t>=&gt;add regularization</w:t>
      </w:r>
    </w:p>
    <w:p w:rsidR="009C0D6A" w:rsidRDefault="009C0D6A" w:rsidP="004946C5">
      <w:pPr>
        <w:rPr>
          <w:rFonts w:hint="eastAsia"/>
        </w:rPr>
      </w:pPr>
      <w:r>
        <w:rPr>
          <w:rFonts w:hint="eastAsia"/>
        </w:rPr>
        <w:t>这时</w:t>
      </w:r>
      <w:r>
        <w:rPr>
          <w:rFonts w:hint="eastAsia"/>
        </w:rPr>
        <w:t>loss</w:t>
      </w:r>
      <w:r>
        <w:rPr>
          <w:rFonts w:hint="eastAsia"/>
        </w:rPr>
        <w:t>应该变大了</w:t>
      </w:r>
    </w:p>
    <w:p w:rsidR="008D22EE" w:rsidRDefault="007F5C1E" w:rsidP="004946C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903641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03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0E0" w:rsidRDefault="005640E0" w:rsidP="003D73DD">
      <w:pPr>
        <w:rPr>
          <w:rFonts w:hint="eastAsia"/>
        </w:rPr>
      </w:pPr>
      <w:r>
        <w:rPr>
          <w:rFonts w:hint="eastAsia"/>
        </w:rPr>
        <w:t xml:space="preserve">=&gt; training </w:t>
      </w:r>
      <w:r w:rsidR="00B50AFF">
        <w:rPr>
          <w:rFonts w:hint="eastAsia"/>
        </w:rPr>
        <w:t>（检查阶段）</w:t>
      </w:r>
    </w:p>
    <w:p w:rsidR="0004401A" w:rsidRDefault="0004401A" w:rsidP="003D73DD">
      <w:pPr>
        <w:rPr>
          <w:rFonts w:hint="eastAsia"/>
        </w:rPr>
      </w:pPr>
      <w:r>
        <w:rPr>
          <w:rFonts w:hint="eastAsia"/>
        </w:rPr>
        <w:t>最好是从小数据集开始</w:t>
      </w:r>
      <w:r w:rsidR="00DC6E40">
        <w:rPr>
          <w:rFonts w:hint="eastAsia"/>
        </w:rPr>
        <w:t>，因为如果有个小数据集，可以拟合的很好，</w:t>
      </w:r>
      <w:r w:rsidR="005E1C99">
        <w:rPr>
          <w:rFonts w:hint="eastAsia"/>
        </w:rPr>
        <w:t>loss</w:t>
      </w:r>
      <w:r w:rsidR="005E1C99">
        <w:rPr>
          <w:rFonts w:hint="eastAsia"/>
        </w:rPr>
        <w:t>很小，</w:t>
      </w:r>
      <w:r w:rsidR="00755E40">
        <w:rPr>
          <w:rFonts w:hint="eastAsia"/>
        </w:rPr>
        <w:t>这时把</w:t>
      </w:r>
      <w:r w:rsidR="00755E40">
        <w:rPr>
          <w:rFonts w:hint="eastAsia"/>
        </w:rPr>
        <w:t xml:space="preserve">regularization </w:t>
      </w:r>
      <w:r w:rsidR="00755E40">
        <w:rPr>
          <w:rFonts w:hint="eastAsia"/>
        </w:rPr>
        <w:t>关闭，</w:t>
      </w:r>
      <w:r w:rsidR="00DE04B1">
        <w:rPr>
          <w:rFonts w:hint="eastAsia"/>
        </w:rPr>
        <w:t>这时再看看</w:t>
      </w:r>
      <w:r w:rsidR="00DE04B1">
        <w:rPr>
          <w:rFonts w:hint="eastAsia"/>
        </w:rPr>
        <w:t>loss</w:t>
      </w:r>
      <w:r w:rsidR="00DE04B1">
        <w:rPr>
          <w:rFonts w:hint="eastAsia"/>
        </w:rPr>
        <w:t>能否变成</w:t>
      </w:r>
      <w:r w:rsidR="00DE04B1">
        <w:rPr>
          <w:rFonts w:hint="eastAsia"/>
        </w:rPr>
        <w:t>0</w:t>
      </w:r>
    </w:p>
    <w:p w:rsidR="00C31DAC" w:rsidRDefault="00C31DAC" w:rsidP="003D73DD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134050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08D6" w:rsidRDefault="00D208D6" w:rsidP="003D73DD">
      <w:pPr>
        <w:rPr>
          <w:rFonts w:hint="eastAsia"/>
        </w:rPr>
      </w:pPr>
      <w:r>
        <w:rPr>
          <w:rFonts w:hint="eastAsia"/>
        </w:rPr>
        <w:t>这时看到准确率上升到</w:t>
      </w:r>
      <w:r>
        <w:rPr>
          <w:rFonts w:hint="eastAsia"/>
        </w:rPr>
        <w:t>1</w:t>
      </w:r>
    </w:p>
    <w:p w:rsidR="0003246C" w:rsidRDefault="0003246C" w:rsidP="003D73D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858248"/>
            <wp:effectExtent l="1905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8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08D6" w:rsidRDefault="00D208D6" w:rsidP="003D73DD">
      <w:pPr>
        <w:rPr>
          <w:rFonts w:hint="eastAsia"/>
        </w:rPr>
      </w:pPr>
    </w:p>
    <w:p w:rsidR="0003246C" w:rsidRDefault="00C80C26" w:rsidP="003D73DD">
      <w:pPr>
        <w:rPr>
          <w:rFonts w:hint="eastAsia"/>
        </w:rPr>
      </w:pPr>
      <w:r>
        <w:rPr>
          <w:rFonts w:hint="eastAsia"/>
        </w:rPr>
        <w:t>=&gt;training (</w:t>
      </w:r>
      <w:r>
        <w:rPr>
          <w:rFonts w:hint="eastAsia"/>
        </w:rPr>
        <w:t>真正的训练阶段</w:t>
      </w:r>
      <w:r>
        <w:rPr>
          <w:rFonts w:hint="eastAsia"/>
        </w:rPr>
        <w:t>)</w:t>
      </w:r>
    </w:p>
    <w:p w:rsidR="00FB36D5" w:rsidRDefault="00D80B8F" w:rsidP="003D73DD">
      <w:pPr>
        <w:rPr>
          <w:rFonts w:hint="eastAsia"/>
        </w:rPr>
      </w:pPr>
      <w:r>
        <w:rPr>
          <w:rFonts w:hint="eastAsia"/>
        </w:rPr>
        <w:t>掏出真正的训练数据，加上一个小的</w:t>
      </w:r>
      <w:r>
        <w:rPr>
          <w:rFonts w:hint="eastAsia"/>
        </w:rPr>
        <w:t xml:space="preserve">regularization </w:t>
      </w:r>
    </w:p>
    <w:p w:rsidR="00DD4727" w:rsidRDefault="00DD4727" w:rsidP="003D73DD">
      <w:pPr>
        <w:rPr>
          <w:rFonts w:hint="eastAsia"/>
        </w:rPr>
      </w:pPr>
    </w:p>
    <w:p w:rsidR="00DD4727" w:rsidRDefault="00DD4727" w:rsidP="00960308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 xml:space="preserve">learning rate </w:t>
      </w:r>
      <w:r>
        <w:rPr>
          <w:rFonts w:hint="eastAsia"/>
        </w:rPr>
        <w:t>是最重要的参数，首先来调整它</w:t>
      </w:r>
      <w:r w:rsidR="00C568B4">
        <w:rPr>
          <w:rFonts w:hint="eastAsia"/>
        </w:rPr>
        <w:t>，首先这里用的是</w:t>
      </w:r>
      <w:r w:rsidR="00C568B4">
        <w:rPr>
          <w:rFonts w:hint="eastAsia"/>
        </w:rPr>
        <w:t>1e-06</w:t>
      </w:r>
      <w:r w:rsidR="00707B76">
        <w:rPr>
          <w:rFonts w:hint="eastAsia"/>
        </w:rPr>
        <w:t>,</w:t>
      </w:r>
      <w:r w:rsidR="00707B76">
        <w:rPr>
          <w:rFonts w:hint="eastAsia"/>
        </w:rPr>
        <w:t>这时</w:t>
      </w:r>
      <w:r w:rsidR="00707B76">
        <w:rPr>
          <w:rFonts w:hint="eastAsia"/>
        </w:rPr>
        <w:t>loss</w:t>
      </w:r>
      <w:r w:rsidR="00707B76">
        <w:rPr>
          <w:rFonts w:hint="eastAsia"/>
        </w:rPr>
        <w:t>基本不变</w:t>
      </w:r>
      <w:r w:rsidR="006C1C06">
        <w:rPr>
          <w:rFonts w:hint="eastAsia"/>
        </w:rPr>
        <w:t>，</w:t>
      </w:r>
      <w:r w:rsidR="009D1282">
        <w:rPr>
          <w:rFonts w:hint="eastAsia"/>
        </w:rPr>
        <w:t>cost</w:t>
      </w:r>
      <w:r w:rsidR="009D1282">
        <w:rPr>
          <w:rFonts w:hint="eastAsia"/>
        </w:rPr>
        <w:t>也一样，</w:t>
      </w:r>
      <w:r w:rsidR="006C1C06">
        <w:rPr>
          <w:rFonts w:hint="eastAsia"/>
        </w:rPr>
        <w:t>说明太小了，</w:t>
      </w:r>
    </w:p>
    <w:p w:rsidR="00960308" w:rsidRDefault="00960308" w:rsidP="00960308">
      <w:pPr>
        <w:rPr>
          <w:rFonts w:hint="eastAsia"/>
        </w:rPr>
      </w:pPr>
      <w:r>
        <w:rPr>
          <w:rFonts w:hint="eastAsia"/>
        </w:rPr>
        <w:t>注意这里</w:t>
      </w:r>
      <w:r w:rsidR="008F00DE">
        <w:rPr>
          <w:rFonts w:hint="eastAsia"/>
        </w:rPr>
        <w:t>loss</w:t>
      </w:r>
      <w:r w:rsidR="008F00DE">
        <w:rPr>
          <w:rFonts w:hint="eastAsia"/>
        </w:rPr>
        <w:t>虽然没怎么变，但</w:t>
      </w:r>
      <w:r>
        <w:rPr>
          <w:rFonts w:hint="eastAsia"/>
        </w:rPr>
        <w:t>acc</w:t>
      </w:r>
      <w:r w:rsidR="008F00DE">
        <w:rPr>
          <w:rFonts w:hint="eastAsia"/>
        </w:rPr>
        <w:t>很快的升</w:t>
      </w:r>
      <w:r>
        <w:rPr>
          <w:rFonts w:hint="eastAsia"/>
        </w:rPr>
        <w:t>到了</w:t>
      </w:r>
      <w:r>
        <w:rPr>
          <w:rFonts w:hint="eastAsia"/>
        </w:rPr>
        <w:t>20%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这里用的是</w:t>
      </w:r>
      <w:r w:rsidR="001209C9">
        <w:rPr>
          <w:rFonts w:hint="eastAsia"/>
        </w:rPr>
        <w:t>softmax:</w:t>
      </w:r>
    </w:p>
    <w:p w:rsidR="00115B0C" w:rsidRDefault="00115B0C" w:rsidP="00960308">
      <w:pPr>
        <w:rPr>
          <w:rFonts w:hint="eastAsia"/>
        </w:rPr>
      </w:pPr>
      <w:r w:rsidRPr="00115B0C">
        <w:drawing>
          <wp:inline distT="0" distB="0" distL="0" distR="0">
            <wp:extent cx="2743200" cy="660400"/>
            <wp:effectExtent l="0" t="0" r="0" b="6350"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049B" w:rsidRDefault="00AD049B" w:rsidP="00960308">
      <w:pPr>
        <w:rPr>
          <w:rFonts w:hint="eastAsia"/>
        </w:rPr>
      </w:pPr>
      <w:r>
        <w:rPr>
          <w:rFonts w:hint="eastAsia"/>
        </w:rPr>
        <w:t>说明这时分布依然很分期，所以</w:t>
      </w:r>
      <w:r>
        <w:rPr>
          <w:rFonts w:hint="eastAsia"/>
        </w:rPr>
        <w:t>loss</w:t>
      </w:r>
      <w:r>
        <w:rPr>
          <w:rFonts w:hint="eastAsia"/>
        </w:rPr>
        <w:t>很接近，</w:t>
      </w:r>
      <w:r w:rsidR="008A60D6">
        <w:rPr>
          <w:rFonts w:hint="eastAsia"/>
        </w:rPr>
        <w:t>但我们把这些所有的分布</w:t>
      </w:r>
      <w:r w:rsidR="00BE5233">
        <w:rPr>
          <w:rFonts w:hint="eastAsia"/>
        </w:rPr>
        <w:t>都朝着正确的方向在轻微的移动，</w:t>
      </w:r>
      <w:r w:rsidR="005763EE">
        <w:rPr>
          <w:rFonts w:hint="eastAsia"/>
        </w:rPr>
        <w:t>weight</w:t>
      </w:r>
      <w:r w:rsidR="005763EE">
        <w:rPr>
          <w:rFonts w:hint="eastAsia"/>
        </w:rPr>
        <w:t>在朝正确的方向改变</w:t>
      </w:r>
      <w:r w:rsidR="006503E0">
        <w:rPr>
          <w:rFonts w:hint="eastAsia"/>
        </w:rPr>
        <w:t>，现在</w:t>
      </w:r>
      <w:r w:rsidR="006503E0">
        <w:rPr>
          <w:rFonts w:hint="eastAsia"/>
        </w:rPr>
        <w:t>acc</w:t>
      </w:r>
      <w:r w:rsidR="006503E0">
        <w:rPr>
          <w:rFonts w:hint="eastAsia"/>
        </w:rPr>
        <w:t>可能发生突变</w:t>
      </w:r>
      <w:r w:rsidR="00206ADD">
        <w:rPr>
          <w:rFonts w:hint="eastAsia"/>
        </w:rPr>
        <w:t>jump</w:t>
      </w:r>
    </w:p>
    <w:p w:rsidR="004F2E3D" w:rsidRDefault="0048210A" w:rsidP="003D73D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840773"/>
            <wp:effectExtent l="1905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40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218" w:rsidRDefault="00695218" w:rsidP="003D73DD">
      <w:pPr>
        <w:rPr>
          <w:rFonts w:hint="eastAsia"/>
        </w:rPr>
      </w:pPr>
      <w:r>
        <w:rPr>
          <w:rFonts w:hint="eastAsia"/>
        </w:rPr>
        <w:lastRenderedPageBreak/>
        <w:t>这时如果我用一个很大的</w:t>
      </w:r>
      <w:r>
        <w:rPr>
          <w:rFonts w:hint="eastAsia"/>
        </w:rPr>
        <w:t>learning rate 1e6</w:t>
      </w:r>
      <w:r w:rsidR="00D608F0">
        <w:rPr>
          <w:rFonts w:hint="eastAsia"/>
        </w:rPr>
        <w:t>:</w:t>
      </w:r>
    </w:p>
    <w:p w:rsidR="00D608F0" w:rsidRDefault="00D608F0" w:rsidP="003D73DD">
      <w:pPr>
        <w:rPr>
          <w:rFonts w:hint="eastAsia"/>
        </w:rPr>
      </w:pPr>
    </w:p>
    <w:p w:rsidR="00D608F0" w:rsidRDefault="00D608F0" w:rsidP="003D73DD">
      <w:pPr>
        <w:rPr>
          <w:rFonts w:hint="eastAsia"/>
        </w:rPr>
      </w:pPr>
      <w:r>
        <w:t>C</w:t>
      </w:r>
      <w:r>
        <w:rPr>
          <w:rFonts w:hint="eastAsia"/>
        </w:rPr>
        <w:t xml:space="preserve">ost </w:t>
      </w:r>
      <w:r>
        <w:rPr>
          <w:rFonts w:hint="eastAsia"/>
        </w:rPr>
        <w:t>变成</w:t>
      </w:r>
      <w:r>
        <w:rPr>
          <w:rFonts w:hint="eastAsia"/>
        </w:rPr>
        <w:t>NaN</w:t>
      </w:r>
      <w:r w:rsidR="000469E9">
        <w:rPr>
          <w:rFonts w:hint="eastAsia"/>
        </w:rPr>
        <w:t xml:space="preserve">, </w:t>
      </w:r>
      <w:r w:rsidR="000469E9">
        <w:rPr>
          <w:rFonts w:hint="eastAsia"/>
        </w:rPr>
        <w:t>基本都预示着</w:t>
      </w:r>
      <w:r w:rsidR="000469E9">
        <w:rPr>
          <w:rFonts w:hint="eastAsia"/>
        </w:rPr>
        <w:t xml:space="preserve">learning rate </w:t>
      </w:r>
      <w:r w:rsidR="000469E9">
        <w:rPr>
          <w:rFonts w:hint="eastAsia"/>
        </w:rPr>
        <w:t>太大</w:t>
      </w:r>
    </w:p>
    <w:p w:rsidR="00B560C3" w:rsidRDefault="00D608F0" w:rsidP="003D73D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626028"/>
            <wp:effectExtent l="1905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26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46C" w:rsidRDefault="0003246C" w:rsidP="003D73DD">
      <w:pPr>
        <w:rPr>
          <w:rFonts w:hint="eastAsia"/>
        </w:rPr>
      </w:pPr>
    </w:p>
    <w:p w:rsidR="00160912" w:rsidRDefault="00160912" w:rsidP="003D73DD">
      <w:pPr>
        <w:rPr>
          <w:rFonts w:hint="eastAsia"/>
        </w:rPr>
      </w:pPr>
      <w:r>
        <w:rPr>
          <w:rFonts w:hint="eastAsia"/>
        </w:rPr>
        <w:t>一般的</w:t>
      </w:r>
      <w:r w:rsidR="005675B8">
        <w:t>learning rate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rFonts w:hint="eastAsia"/>
        </w:rPr>
        <w:t>[1e-3,1e-5]</w:t>
      </w:r>
      <w:r>
        <w:rPr>
          <w:rFonts w:hint="eastAsia"/>
        </w:rPr>
        <w:t>之间</w:t>
      </w:r>
    </w:p>
    <w:p w:rsidR="00160912" w:rsidRDefault="00160912" w:rsidP="003D73DD">
      <w:pPr>
        <w:rPr>
          <w:rFonts w:hint="eastAsia"/>
        </w:rPr>
      </w:pPr>
    </w:p>
    <w:p w:rsidR="0003246C" w:rsidRDefault="0003246C" w:rsidP="003D73DD">
      <w:pPr>
        <w:rPr>
          <w:rFonts w:hint="eastAsia"/>
        </w:rPr>
      </w:pPr>
    </w:p>
    <w:p w:rsidR="00964D26" w:rsidRDefault="00FA420F" w:rsidP="003D73DD">
      <w:r>
        <w:rPr>
          <w:rFonts w:hint="eastAsia"/>
        </w:rPr>
        <w:t xml:space="preserve">=&gt; </w:t>
      </w:r>
      <w:r w:rsidR="00F87E13">
        <w:rPr>
          <w:rFonts w:hint="eastAsia"/>
        </w:rPr>
        <w:t>backward p</w:t>
      </w:r>
      <w:r w:rsidR="003D73DD">
        <w:rPr>
          <w:rFonts w:hint="eastAsia"/>
        </w:rPr>
        <w:t>a</w:t>
      </w:r>
      <w:r w:rsidR="00F87E13">
        <w:rPr>
          <w:rFonts w:hint="eastAsia"/>
        </w:rPr>
        <w:t>ss</w:t>
      </w:r>
      <w:r w:rsidR="008F73FF">
        <w:rPr>
          <w:rFonts w:hint="eastAsia"/>
        </w:rPr>
        <w:t xml:space="preserve"> =&gt; update weights</w:t>
      </w:r>
    </w:p>
    <w:p w:rsidR="002B18A7" w:rsidRDefault="002B18A7" w:rsidP="004946C5">
      <w:pPr>
        <w:rPr>
          <w:rFonts w:hint="eastAsia"/>
        </w:rPr>
      </w:pPr>
    </w:p>
    <w:p w:rsidR="003D4646" w:rsidRDefault="003D4646" w:rsidP="004946C5">
      <w:pPr>
        <w:rPr>
          <w:rFonts w:hint="eastAsia"/>
        </w:rPr>
      </w:pPr>
    </w:p>
    <w:p w:rsidR="00015B50" w:rsidRDefault="009511D1" w:rsidP="004946C5">
      <w:pPr>
        <w:rPr>
          <w:rFonts w:ascii="Arial" w:eastAsia="ArialMT" w:hAnsi="Arial" w:cs="Arial" w:hint="eastAsia"/>
          <w:b/>
          <w:kern w:val="0"/>
          <w:sz w:val="80"/>
          <w:szCs w:val="80"/>
        </w:rPr>
      </w:pPr>
      <w:r w:rsidRPr="009511D1">
        <w:rPr>
          <w:rFonts w:ascii="Arial" w:eastAsia="ArialMT" w:hAnsi="Arial" w:cs="Arial"/>
          <w:b/>
          <w:kern w:val="0"/>
          <w:sz w:val="80"/>
          <w:szCs w:val="80"/>
        </w:rPr>
        <w:t>Hyperparameter Optimization</w:t>
      </w:r>
    </w:p>
    <w:p w:rsidR="0043793A" w:rsidRDefault="00630991" w:rsidP="004946C5">
      <w:pPr>
        <w:rPr>
          <w:rFonts w:ascii="微软雅黑" w:eastAsia="微软雅黑" w:hAnsi="微软雅黑" w:cs="Arial" w:hint="eastAsia"/>
          <w:b/>
          <w:kern w:val="0"/>
          <w:sz w:val="80"/>
          <w:szCs w:val="80"/>
        </w:rPr>
      </w:pPr>
      <w:r w:rsidRPr="00015B50">
        <w:rPr>
          <w:rFonts w:ascii="微软雅黑" w:eastAsia="微软雅黑" w:hAnsi="微软雅黑" w:cs="Arial" w:hint="eastAsia"/>
          <w:b/>
          <w:kern w:val="0"/>
          <w:sz w:val="80"/>
          <w:szCs w:val="80"/>
        </w:rPr>
        <w:t>超参数的</w:t>
      </w:r>
      <w:r w:rsidR="00A747B2">
        <w:rPr>
          <w:rFonts w:ascii="微软雅黑" w:eastAsia="微软雅黑" w:hAnsi="微软雅黑" w:cs="Arial" w:hint="eastAsia"/>
          <w:b/>
          <w:kern w:val="0"/>
          <w:sz w:val="80"/>
          <w:szCs w:val="80"/>
        </w:rPr>
        <w:t>优化</w:t>
      </w:r>
    </w:p>
    <w:p w:rsidR="003D4646" w:rsidRPr="00015B50" w:rsidRDefault="000D3885" w:rsidP="0043793A">
      <w:pPr>
        <w:ind w:firstLineChars="350" w:firstLine="2800"/>
        <w:rPr>
          <w:rFonts w:ascii="微软雅黑" w:eastAsia="微软雅黑" w:hAnsi="微软雅黑" w:cs="Arial"/>
          <w:b/>
        </w:rPr>
      </w:pPr>
      <w:r>
        <w:rPr>
          <w:rFonts w:ascii="微软雅黑" w:eastAsia="微软雅黑" w:hAnsi="微软雅黑" w:cs="Arial" w:hint="eastAsia"/>
          <w:b/>
          <w:kern w:val="0"/>
          <w:sz w:val="80"/>
          <w:szCs w:val="80"/>
        </w:rPr>
        <w:t>-交叉验证</w:t>
      </w:r>
    </w:p>
    <w:p w:rsidR="002B18A7" w:rsidRDefault="002B18A7" w:rsidP="004946C5">
      <w:pPr>
        <w:rPr>
          <w:rFonts w:hint="eastAsia"/>
        </w:rPr>
      </w:pPr>
    </w:p>
    <w:p w:rsidR="000D3885" w:rsidRDefault="000D3885" w:rsidP="004946C5">
      <w:pPr>
        <w:rPr>
          <w:rFonts w:hint="eastAsia"/>
        </w:rPr>
      </w:pPr>
    </w:p>
    <w:p w:rsidR="00FA073D" w:rsidRDefault="00FA073D" w:rsidP="004946C5">
      <w:pPr>
        <w:rPr>
          <w:rFonts w:hint="eastAsia"/>
        </w:rPr>
      </w:pPr>
      <w:r>
        <w:rPr>
          <w:rFonts w:hint="eastAsia"/>
        </w:rPr>
        <w:t>先确定那些参数</w:t>
      </w:r>
      <w:r w:rsidR="00942A79">
        <w:rPr>
          <w:rFonts w:hint="eastAsia"/>
        </w:rPr>
        <w:t>大概的情况</w:t>
      </w:r>
      <w:r w:rsidR="00942A79">
        <w:rPr>
          <w:rFonts w:hint="eastAsia"/>
        </w:rPr>
        <w:t xml:space="preserve"> </w:t>
      </w:r>
      <w:r w:rsidR="00942A79">
        <w:rPr>
          <w:rFonts w:hint="eastAsia"/>
        </w:rPr>
        <w:t>和</w:t>
      </w:r>
      <w:r w:rsidR="00942A79">
        <w:rPr>
          <w:rFonts w:hint="eastAsia"/>
        </w:rPr>
        <w:t xml:space="preserve"> </w:t>
      </w:r>
      <w:r w:rsidR="00942A79">
        <w:rPr>
          <w:rFonts w:hint="eastAsia"/>
        </w:rPr>
        <w:t>区间</w:t>
      </w:r>
      <w:r w:rsidR="00F01DBA">
        <w:rPr>
          <w:rFonts w:hint="eastAsia"/>
        </w:rPr>
        <w:t>，</w:t>
      </w:r>
      <w:r w:rsidR="00F01DBA">
        <w:rPr>
          <w:rFonts w:hint="eastAsia"/>
        </w:rPr>
        <w:t xml:space="preserve"> </w:t>
      </w:r>
      <w:r w:rsidR="00F01DBA">
        <w:rPr>
          <w:rFonts w:hint="eastAsia"/>
        </w:rPr>
        <w:t>重要程度</w:t>
      </w:r>
      <w:r w:rsidR="00F01DBA">
        <w:rPr>
          <w:rFonts w:hint="eastAsia"/>
        </w:rPr>
        <w:t xml:space="preserve"> </w:t>
      </w:r>
      <w:r>
        <w:rPr>
          <w:rFonts w:hint="eastAsia"/>
        </w:rPr>
        <w:t>，再去掉出具体的值。</w:t>
      </w:r>
    </w:p>
    <w:p w:rsidR="00F81FCE" w:rsidRDefault="00F81FCE" w:rsidP="004946C5">
      <w:pPr>
        <w:rPr>
          <w:rFonts w:hint="eastAsia"/>
        </w:rPr>
      </w:pPr>
      <w:r>
        <w:rPr>
          <w:rFonts w:hint="eastAsia"/>
        </w:rPr>
        <w:t>***</w:t>
      </w:r>
      <w:r>
        <w:rPr>
          <w:rFonts w:hint="eastAsia"/>
        </w:rPr>
        <w:t>如果</w:t>
      </w:r>
      <w:r>
        <w:rPr>
          <w:rFonts w:hint="eastAsia"/>
        </w:rPr>
        <w:t xml:space="preserve">cost </w:t>
      </w:r>
      <w:r>
        <w:rPr>
          <w:rFonts w:hint="eastAsia"/>
        </w:rPr>
        <w:t>大于</w:t>
      </w:r>
      <w:r>
        <w:rPr>
          <w:rFonts w:hint="eastAsia"/>
        </w:rPr>
        <w:t>3</w:t>
      </w:r>
      <w:r>
        <w:rPr>
          <w:rFonts w:hint="eastAsia"/>
        </w:rPr>
        <w:t>了，</w:t>
      </w:r>
      <w:r>
        <w:rPr>
          <w:rFonts w:hint="eastAsia"/>
        </w:rPr>
        <w:t xml:space="preserve"> </w:t>
      </w:r>
      <w:r>
        <w:rPr>
          <w:rFonts w:hint="eastAsia"/>
        </w:rPr>
        <w:t>说明</w:t>
      </w:r>
      <w:r>
        <w:rPr>
          <w:rFonts w:hint="eastAsia"/>
        </w:rPr>
        <w:t>loss</w:t>
      </w:r>
      <w:r>
        <w:rPr>
          <w:rFonts w:hint="eastAsia"/>
        </w:rPr>
        <w:t>太大，可以终止</w:t>
      </w:r>
      <w:r>
        <w:rPr>
          <w:rFonts w:hint="eastAsia"/>
        </w:rPr>
        <w:t xml:space="preserve"> </w:t>
      </w:r>
    </w:p>
    <w:p w:rsidR="0027232B" w:rsidRDefault="005D03F6" w:rsidP="004946C5">
      <w:pPr>
        <w:rPr>
          <w:rFonts w:hint="eastAsia"/>
        </w:rPr>
      </w:pPr>
      <w:r>
        <w:rPr>
          <w:rFonts w:hint="eastAsia"/>
        </w:rPr>
        <w:lastRenderedPageBreak/>
        <w:t>下面我们用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来进度初始搜索</w:t>
      </w:r>
      <w:r w:rsidR="00086C93">
        <w:rPr>
          <w:rFonts w:hint="eastAsia"/>
        </w:rPr>
        <w:t>：</w:t>
      </w:r>
    </w:p>
    <w:p w:rsidR="00086C93" w:rsidRDefault="00086C93" w:rsidP="004946C5">
      <w:pPr>
        <w:rPr>
          <w:rFonts w:hint="eastAsia"/>
        </w:rPr>
      </w:pPr>
    </w:p>
    <w:p w:rsidR="00C908AB" w:rsidRDefault="00C908AB" w:rsidP="004946C5">
      <w:pPr>
        <w:rPr>
          <w:rFonts w:hint="eastAsia"/>
        </w:rPr>
      </w:pPr>
      <w:r>
        <w:rPr>
          <w:rFonts w:hint="eastAsia"/>
        </w:rPr>
        <w:t>找出</w:t>
      </w:r>
      <w:r>
        <w:rPr>
          <w:rFonts w:hint="eastAsia"/>
        </w:rPr>
        <w:t>acc</w:t>
      </w:r>
      <w:r>
        <w:rPr>
          <w:rFonts w:hint="eastAsia"/>
        </w:rPr>
        <w:t>比较高的几个。</w:t>
      </w:r>
    </w:p>
    <w:p w:rsidR="00086C93" w:rsidRPr="00086C93" w:rsidRDefault="00086C93" w:rsidP="004946C5">
      <w:pPr>
        <w:rPr>
          <w:rFonts w:hint="eastAsia"/>
        </w:rPr>
      </w:pPr>
      <w:r>
        <w:rPr>
          <w:rFonts w:hint="eastAsia"/>
        </w:rPr>
        <w:t>通常使用对数来优化</w:t>
      </w:r>
      <w:r w:rsidR="007864FA">
        <w:rPr>
          <w:rFonts w:hint="eastAsia"/>
        </w:rPr>
        <w:t>，</w:t>
      </w:r>
    </w:p>
    <w:p w:rsidR="00267257" w:rsidRDefault="00656835" w:rsidP="004946C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739597"/>
            <wp:effectExtent l="1905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39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6C93" w:rsidRDefault="007864FA" w:rsidP="004946C5">
      <w:pPr>
        <w:rPr>
          <w:rFonts w:hint="eastAsia"/>
        </w:rPr>
      </w:pPr>
      <w:r>
        <w:rPr>
          <w:rFonts w:hint="eastAsia"/>
        </w:rPr>
        <w:t>下面进行具体确认</w:t>
      </w:r>
      <w:r w:rsidR="009C1E46">
        <w:rPr>
          <w:rFonts w:hint="eastAsia"/>
        </w:rPr>
        <w:t>搜索</w:t>
      </w:r>
    </w:p>
    <w:p w:rsidR="00551691" w:rsidRDefault="00551691" w:rsidP="004946C5">
      <w:pPr>
        <w:rPr>
          <w:rFonts w:hint="eastAsia"/>
        </w:rPr>
      </w:pPr>
    </w:p>
    <w:p w:rsidR="00C908AB" w:rsidRPr="00656835" w:rsidRDefault="00C908AB" w:rsidP="004946C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617241"/>
            <wp:effectExtent l="1905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17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232B" w:rsidRDefault="000D64A8" w:rsidP="000D64A8">
      <w:pPr>
        <w:pStyle w:val="2"/>
        <w:rPr>
          <w:rFonts w:hint="eastAsia"/>
        </w:rPr>
      </w:pPr>
      <w:r>
        <w:rPr>
          <w:rFonts w:hint="eastAsia"/>
        </w:rPr>
        <w:t>另一个方法是网格法。</w:t>
      </w:r>
    </w:p>
    <w:p w:rsidR="008B22ED" w:rsidRPr="008B22ED" w:rsidRDefault="008B22ED" w:rsidP="008B22ED">
      <w:pPr>
        <w:autoSpaceDE w:val="0"/>
        <w:autoSpaceDN w:val="0"/>
        <w:adjustRightInd w:val="0"/>
        <w:jc w:val="left"/>
        <w:rPr>
          <w:rFonts w:ascii="Arial" w:eastAsia="Arial-ItalicMT" w:hAnsi="Arial" w:cs="Arial"/>
          <w:i/>
          <w:iCs/>
          <w:color w:val="0000FF"/>
          <w:kern w:val="0"/>
          <w:sz w:val="28"/>
          <w:szCs w:val="28"/>
        </w:rPr>
      </w:pPr>
      <w:r>
        <w:rPr>
          <w:rFonts w:ascii="Arial" w:eastAsia="Arial-ItalicMT" w:hAnsi="Arial" w:cs="Arial" w:hint="eastAsia"/>
          <w:i/>
          <w:iCs/>
          <w:color w:val="0000FF"/>
          <w:kern w:val="0"/>
          <w:sz w:val="28"/>
          <w:szCs w:val="28"/>
        </w:rPr>
        <w:t>[</w:t>
      </w:r>
      <w:r w:rsidRPr="008B22ED">
        <w:rPr>
          <w:rFonts w:ascii="Arial" w:eastAsia="Arial-ItalicMT" w:hAnsi="Arial" w:cs="Arial"/>
          <w:i/>
          <w:iCs/>
          <w:color w:val="0000FF"/>
          <w:kern w:val="0"/>
          <w:sz w:val="28"/>
          <w:szCs w:val="28"/>
        </w:rPr>
        <w:t>Random Search for</w:t>
      </w:r>
      <w:r w:rsidR="00AA0A43">
        <w:rPr>
          <w:rFonts w:ascii="Arial" w:eastAsia="Arial-ItalicMT" w:hAnsi="Arial" w:cs="Arial" w:hint="eastAsia"/>
          <w:i/>
          <w:iCs/>
          <w:color w:val="0000FF"/>
          <w:kern w:val="0"/>
          <w:sz w:val="28"/>
          <w:szCs w:val="28"/>
        </w:rPr>
        <w:t xml:space="preserve"> </w:t>
      </w:r>
      <w:r w:rsidRPr="008B22ED">
        <w:rPr>
          <w:rFonts w:ascii="Arial" w:eastAsia="Arial-ItalicMT" w:hAnsi="Arial" w:cs="Arial"/>
          <w:i/>
          <w:iCs/>
          <w:color w:val="0000FF"/>
          <w:kern w:val="0"/>
          <w:sz w:val="28"/>
          <w:szCs w:val="28"/>
        </w:rPr>
        <w:t>Hyper-Parameter Optimization</w:t>
      </w:r>
    </w:p>
    <w:p w:rsidR="008B22ED" w:rsidRPr="008B22ED" w:rsidRDefault="008B22ED" w:rsidP="008B22ED">
      <w:pPr>
        <w:rPr>
          <w:rFonts w:ascii="Arial" w:hAnsi="Arial" w:cs="Arial"/>
        </w:rPr>
      </w:pPr>
      <w:r w:rsidRPr="008B22ED">
        <w:rPr>
          <w:rFonts w:ascii="Arial" w:eastAsia="ArialMT" w:hAnsi="Arial" w:cs="Arial"/>
          <w:color w:val="0000FF"/>
          <w:kern w:val="0"/>
          <w:sz w:val="28"/>
          <w:szCs w:val="28"/>
        </w:rPr>
        <w:t>Bergstra and Bengio, 2012</w:t>
      </w:r>
      <w:r>
        <w:rPr>
          <w:rFonts w:ascii="Arial" w:eastAsia="ArialMT" w:hAnsi="Arial" w:cs="Arial" w:hint="eastAsia"/>
          <w:color w:val="0000FF"/>
          <w:kern w:val="0"/>
          <w:sz w:val="28"/>
          <w:szCs w:val="28"/>
        </w:rPr>
        <w:t>]</w:t>
      </w:r>
    </w:p>
    <w:p w:rsidR="007B6E88" w:rsidRPr="007B6E88" w:rsidRDefault="005A7D2C" w:rsidP="007B6E88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755946"/>
            <wp:effectExtent l="1905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5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991" w:rsidRDefault="00630991" w:rsidP="004946C5"/>
    <w:p w:rsidR="002B18A7" w:rsidRDefault="000C1CCE" w:rsidP="004946C5">
      <w:pPr>
        <w:rPr>
          <w:rFonts w:hint="eastAsia"/>
        </w:rPr>
      </w:pPr>
      <w:r>
        <w:rPr>
          <w:rFonts w:hint="eastAsia"/>
        </w:rPr>
        <w:t>超参数优化主要处理：</w:t>
      </w:r>
    </w:p>
    <w:p w:rsidR="000C1CCE" w:rsidRDefault="000C1CCE" w:rsidP="004946C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1095212"/>
            <wp:effectExtent l="1905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95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6626" w:rsidRDefault="00B76626" w:rsidP="004946C5">
      <w:pPr>
        <w:rPr>
          <w:rFonts w:hint="eastAsia"/>
        </w:rPr>
      </w:pPr>
    </w:p>
    <w:p w:rsidR="00B76626" w:rsidRDefault="00B76626" w:rsidP="004946C5">
      <w:pPr>
        <w:rPr>
          <w:rFonts w:hint="eastAsia"/>
        </w:rPr>
      </w:pPr>
      <w:r>
        <w:rPr>
          <w:rFonts w:hint="eastAsia"/>
        </w:rPr>
        <w:t>实际中会有大量的交叉验证：</w:t>
      </w:r>
    </w:p>
    <w:p w:rsidR="00B76626" w:rsidRDefault="00B76626" w:rsidP="004946C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759483"/>
            <wp:effectExtent l="1905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9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F20" w:rsidRDefault="00FA4F20" w:rsidP="004946C5">
      <w:pPr>
        <w:rPr>
          <w:rFonts w:hint="eastAsia"/>
        </w:rPr>
      </w:pPr>
    </w:p>
    <w:p w:rsidR="00FA4F20" w:rsidRDefault="00FA4F20" w:rsidP="004946C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2592552"/>
            <wp:effectExtent l="1905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2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3FD" w:rsidRDefault="00BC63FD" w:rsidP="004946C5">
      <w:pPr>
        <w:rPr>
          <w:rFonts w:hint="eastAsia"/>
        </w:rPr>
      </w:pPr>
    </w:p>
    <w:p w:rsidR="00BC63FD" w:rsidRDefault="00BC63FD" w:rsidP="004946C5">
      <w:pPr>
        <w:rPr>
          <w:rFonts w:hint="eastAsia"/>
        </w:rPr>
      </w:pPr>
      <w:r>
        <w:rPr>
          <w:rFonts w:hint="eastAsia"/>
        </w:rPr>
        <w:t>还会有这种情况：</w:t>
      </w:r>
    </w:p>
    <w:p w:rsidR="00BC63FD" w:rsidRDefault="00BC63FD" w:rsidP="004946C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036724"/>
            <wp:effectExtent l="1905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367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71A7" w:rsidRDefault="001371A7" w:rsidP="004946C5">
      <w:pPr>
        <w:rPr>
          <w:rFonts w:hint="eastAsia"/>
        </w:rPr>
      </w:pPr>
    </w:p>
    <w:p w:rsidR="001371A7" w:rsidRDefault="001371A7" w:rsidP="004946C5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531669"/>
            <wp:effectExtent l="1905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1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506A" w:rsidRDefault="005C506A" w:rsidP="004946C5">
      <w:pPr>
        <w:rPr>
          <w:rFonts w:hint="eastAsia"/>
        </w:rPr>
      </w:pPr>
    </w:p>
    <w:p w:rsidR="005C506A" w:rsidRDefault="005C506A" w:rsidP="005C506A">
      <w:pPr>
        <w:pStyle w:val="3"/>
        <w:rPr>
          <w:rFonts w:hint="eastAsia"/>
        </w:rPr>
      </w:pPr>
      <w:r>
        <w:rPr>
          <w:rFonts w:hint="eastAsia"/>
        </w:rPr>
        <w:t>更新步幅</w:t>
      </w:r>
      <w:r w:rsidR="00F2429B">
        <w:rPr>
          <w:rFonts w:hint="eastAsia"/>
        </w:rPr>
        <w:t>：</w:t>
      </w:r>
    </w:p>
    <w:p w:rsidR="00F2429B" w:rsidRDefault="00987024" w:rsidP="00F2429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846255"/>
            <wp:effectExtent l="1905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4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248" w:rsidRDefault="00BC2248" w:rsidP="00F2429B">
      <w:pPr>
        <w:rPr>
          <w:rFonts w:hint="eastAsia"/>
        </w:rPr>
      </w:pP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00"/>
          <w:kern w:val="0"/>
          <w:sz w:val="72"/>
          <w:szCs w:val="72"/>
        </w:rPr>
      </w:pPr>
      <w:r w:rsidRPr="00BC2248">
        <w:rPr>
          <w:rFonts w:ascii="Arial" w:eastAsia="ArialMT" w:hAnsi="Arial" w:cs="Arial"/>
          <w:color w:val="000000"/>
          <w:kern w:val="0"/>
          <w:sz w:val="72"/>
          <w:szCs w:val="72"/>
        </w:rPr>
        <w:t>Summary</w:t>
      </w:r>
      <w:r w:rsidRPr="00BC2248">
        <w:rPr>
          <w:rFonts w:ascii="微软雅黑" w:eastAsia="微软雅黑" w:hAnsi="微软雅黑" w:cs="Arial" w:hint="eastAsia"/>
          <w:color w:val="000000"/>
          <w:kern w:val="0"/>
          <w:sz w:val="72"/>
          <w:szCs w:val="72"/>
        </w:rPr>
        <w:t>小节</w:t>
      </w:r>
      <w:r>
        <w:rPr>
          <w:rFonts w:ascii="微软雅黑" w:eastAsia="微软雅黑" w:hAnsi="微软雅黑" w:cs="Arial" w:hint="eastAsia"/>
          <w:color w:val="000000"/>
          <w:kern w:val="0"/>
          <w:sz w:val="72"/>
          <w:szCs w:val="72"/>
        </w:rPr>
        <w:t>: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00"/>
          <w:kern w:val="0"/>
          <w:sz w:val="48"/>
          <w:szCs w:val="48"/>
        </w:rPr>
      </w:pPr>
      <w:r w:rsidRPr="00BC2248">
        <w:rPr>
          <w:rFonts w:ascii="Arial" w:eastAsia="ArialMT" w:hAnsi="Arial" w:cs="Arial"/>
          <w:color w:val="000000"/>
          <w:kern w:val="0"/>
          <w:sz w:val="48"/>
          <w:szCs w:val="48"/>
        </w:rPr>
        <w:t>We looked in detail at: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FF"/>
          <w:kern w:val="0"/>
          <w:sz w:val="60"/>
          <w:szCs w:val="60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 xml:space="preserve">- Activation Functions </w:t>
      </w:r>
      <w:r w:rsidRPr="00BC2248">
        <w:rPr>
          <w:rFonts w:ascii="Arial" w:eastAsia="ArialMT" w:hAnsi="Arial" w:cs="Arial"/>
          <w:color w:val="0000FF"/>
          <w:kern w:val="0"/>
          <w:sz w:val="60"/>
          <w:szCs w:val="60"/>
        </w:rPr>
        <w:t xml:space="preserve">(use </w:t>
      </w:r>
      <w:r w:rsidRPr="00BC2248">
        <w:rPr>
          <w:rFonts w:ascii="Arial" w:eastAsia="ArialMT" w:hAnsi="Arial" w:cs="Arial"/>
          <w:color w:val="0000FF"/>
          <w:kern w:val="0"/>
          <w:sz w:val="60"/>
          <w:szCs w:val="60"/>
        </w:rPr>
        <w:lastRenderedPageBreak/>
        <w:t>ReLU)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FF"/>
          <w:kern w:val="0"/>
          <w:sz w:val="52"/>
          <w:szCs w:val="52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 xml:space="preserve">- Data Preprocessing </w:t>
      </w:r>
      <w:r w:rsidRPr="00BC2248">
        <w:rPr>
          <w:rFonts w:ascii="Arial" w:eastAsia="ArialMT" w:hAnsi="Arial" w:cs="Arial"/>
          <w:color w:val="0000FF"/>
          <w:kern w:val="0"/>
          <w:sz w:val="52"/>
          <w:szCs w:val="52"/>
        </w:rPr>
        <w:t>(images: subtract mean)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FF"/>
          <w:kern w:val="0"/>
          <w:sz w:val="60"/>
          <w:szCs w:val="60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 xml:space="preserve">- Weight Initialization </w:t>
      </w:r>
      <w:r w:rsidRPr="00BC2248">
        <w:rPr>
          <w:rFonts w:ascii="Arial" w:eastAsia="ArialMT" w:hAnsi="Arial" w:cs="Arial"/>
          <w:color w:val="0000FF"/>
          <w:kern w:val="0"/>
          <w:sz w:val="60"/>
          <w:szCs w:val="60"/>
        </w:rPr>
        <w:t>(use Xavier/He init)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FF"/>
          <w:kern w:val="0"/>
          <w:sz w:val="60"/>
          <w:szCs w:val="60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 xml:space="preserve">- Batch Normalization </w:t>
      </w:r>
      <w:r w:rsidRPr="00BC2248">
        <w:rPr>
          <w:rFonts w:ascii="Arial" w:eastAsia="ArialMT" w:hAnsi="Arial" w:cs="Arial"/>
          <w:color w:val="0000FF"/>
          <w:kern w:val="0"/>
          <w:sz w:val="60"/>
          <w:szCs w:val="60"/>
        </w:rPr>
        <w:t>(use)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00"/>
          <w:kern w:val="0"/>
          <w:sz w:val="60"/>
          <w:szCs w:val="60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>- Babysitting the Learning process</w:t>
      </w:r>
    </w:p>
    <w:p w:rsidR="00BC2248" w:rsidRPr="00BC2248" w:rsidRDefault="00BC2248" w:rsidP="00BC2248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0000"/>
          <w:kern w:val="0"/>
          <w:sz w:val="60"/>
          <w:szCs w:val="60"/>
        </w:rPr>
      </w:pPr>
      <w:r w:rsidRPr="00BC2248">
        <w:rPr>
          <w:rFonts w:ascii="Arial" w:eastAsia="ArialMT" w:hAnsi="Arial" w:cs="Arial"/>
          <w:color w:val="000000"/>
          <w:kern w:val="0"/>
          <w:sz w:val="60"/>
          <w:szCs w:val="60"/>
        </w:rPr>
        <w:t>- Hyperparameter Optimization</w:t>
      </w:r>
    </w:p>
    <w:p w:rsidR="00BC2248" w:rsidRPr="00BC2248" w:rsidRDefault="00BC2248" w:rsidP="00BC2248">
      <w:pPr>
        <w:rPr>
          <w:rFonts w:ascii="Arial" w:hAnsi="Arial" w:cs="Arial"/>
        </w:rPr>
      </w:pPr>
      <w:r w:rsidRPr="00BC2248">
        <w:rPr>
          <w:rFonts w:ascii="Arial" w:eastAsia="ArialMT" w:hAnsi="Arial" w:cs="Arial"/>
          <w:color w:val="0000FF"/>
          <w:kern w:val="0"/>
          <w:sz w:val="40"/>
          <w:szCs w:val="40"/>
        </w:rPr>
        <w:t>(random sample hyperparams, in log space when appropriate)</w:t>
      </w:r>
    </w:p>
    <w:p w:rsidR="00BC63FD" w:rsidRPr="00B76626" w:rsidRDefault="00BC63FD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2B18A7" w:rsidRDefault="002B18A7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5D15DA" w:rsidRDefault="005D15DA" w:rsidP="004946C5"/>
    <w:p w:rsidR="0084101A" w:rsidRDefault="0084101A" w:rsidP="004946C5"/>
    <w:p w:rsidR="0084101A" w:rsidRPr="00877F98" w:rsidRDefault="0084101A" w:rsidP="004946C5"/>
    <w:sectPr w:rsidR="0084101A" w:rsidRPr="00877F98" w:rsidSect="006E15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6B2C" w:rsidRDefault="00EC6B2C" w:rsidP="00C908AB">
      <w:r>
        <w:separator/>
      </w:r>
    </w:p>
  </w:endnote>
  <w:endnote w:type="continuationSeparator" w:id="0">
    <w:p w:rsidR="00EC6B2C" w:rsidRDefault="00EC6B2C" w:rsidP="00C908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Neue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-Italic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6B2C" w:rsidRDefault="00EC6B2C" w:rsidP="00C908AB">
      <w:r>
        <w:separator/>
      </w:r>
    </w:p>
  </w:footnote>
  <w:footnote w:type="continuationSeparator" w:id="0">
    <w:p w:rsidR="00EC6B2C" w:rsidRDefault="00EC6B2C" w:rsidP="00C908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120E4"/>
    <w:multiLevelType w:val="hybridMultilevel"/>
    <w:tmpl w:val="2FF67C34"/>
    <w:lvl w:ilvl="0" w:tplc="C43CCA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505898"/>
    <w:multiLevelType w:val="hybridMultilevel"/>
    <w:tmpl w:val="8E84C1AA"/>
    <w:lvl w:ilvl="0" w:tplc="80F241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9EB615B"/>
    <w:multiLevelType w:val="hybridMultilevel"/>
    <w:tmpl w:val="BE4ACC56"/>
    <w:lvl w:ilvl="0" w:tplc="EAA20C7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11747B3"/>
    <w:multiLevelType w:val="hybridMultilevel"/>
    <w:tmpl w:val="02AA98A2"/>
    <w:lvl w:ilvl="0" w:tplc="60B0ABF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08B37B9"/>
    <w:multiLevelType w:val="hybridMultilevel"/>
    <w:tmpl w:val="FA28742C"/>
    <w:lvl w:ilvl="0" w:tplc="F3F83BDC">
      <w:numFmt w:val="bullet"/>
      <w:lvlText w:val="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537458B2"/>
    <w:multiLevelType w:val="hybridMultilevel"/>
    <w:tmpl w:val="00065A98"/>
    <w:lvl w:ilvl="0" w:tplc="3B70A76A">
      <w:start w:val="1"/>
      <w:numFmt w:val="decimal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35B5"/>
    <w:rsid w:val="0000596C"/>
    <w:rsid w:val="00015B50"/>
    <w:rsid w:val="00022532"/>
    <w:rsid w:val="00030811"/>
    <w:rsid w:val="0003246C"/>
    <w:rsid w:val="00033B30"/>
    <w:rsid w:val="0004401A"/>
    <w:rsid w:val="00046598"/>
    <w:rsid w:val="000469E9"/>
    <w:rsid w:val="0005506F"/>
    <w:rsid w:val="0006012A"/>
    <w:rsid w:val="00063DAE"/>
    <w:rsid w:val="00070061"/>
    <w:rsid w:val="0007477A"/>
    <w:rsid w:val="000868FF"/>
    <w:rsid w:val="00086C93"/>
    <w:rsid w:val="000A2D9D"/>
    <w:rsid w:val="000C1CCE"/>
    <w:rsid w:val="000C4A35"/>
    <w:rsid w:val="000D1D93"/>
    <w:rsid w:val="000D3885"/>
    <w:rsid w:val="000D64A8"/>
    <w:rsid w:val="00101D97"/>
    <w:rsid w:val="00104269"/>
    <w:rsid w:val="00115B0C"/>
    <w:rsid w:val="001209C9"/>
    <w:rsid w:val="001371A7"/>
    <w:rsid w:val="00154EBA"/>
    <w:rsid w:val="00160912"/>
    <w:rsid w:val="001616E0"/>
    <w:rsid w:val="00166CD9"/>
    <w:rsid w:val="00183A4C"/>
    <w:rsid w:val="00184EA3"/>
    <w:rsid w:val="001939E8"/>
    <w:rsid w:val="0019692C"/>
    <w:rsid w:val="001A4EE4"/>
    <w:rsid w:val="001C4470"/>
    <w:rsid w:val="001D728E"/>
    <w:rsid w:val="001E3039"/>
    <w:rsid w:val="001E5D7B"/>
    <w:rsid w:val="001E7ABE"/>
    <w:rsid w:val="001F68FD"/>
    <w:rsid w:val="00200955"/>
    <w:rsid w:val="002035DF"/>
    <w:rsid w:val="00206ADD"/>
    <w:rsid w:val="00217A14"/>
    <w:rsid w:val="002251AA"/>
    <w:rsid w:val="00237212"/>
    <w:rsid w:val="00244F14"/>
    <w:rsid w:val="00262E31"/>
    <w:rsid w:val="00267257"/>
    <w:rsid w:val="0027232B"/>
    <w:rsid w:val="00273A74"/>
    <w:rsid w:val="00273E1C"/>
    <w:rsid w:val="0028145A"/>
    <w:rsid w:val="00283428"/>
    <w:rsid w:val="002854D9"/>
    <w:rsid w:val="00286ABC"/>
    <w:rsid w:val="00296072"/>
    <w:rsid w:val="002A218D"/>
    <w:rsid w:val="002B18A7"/>
    <w:rsid w:val="002C1156"/>
    <w:rsid w:val="002C1DCC"/>
    <w:rsid w:val="002D2DB2"/>
    <w:rsid w:val="002D7338"/>
    <w:rsid w:val="002D753B"/>
    <w:rsid w:val="002F0AC4"/>
    <w:rsid w:val="00307824"/>
    <w:rsid w:val="00321DC4"/>
    <w:rsid w:val="00345D50"/>
    <w:rsid w:val="00365005"/>
    <w:rsid w:val="00365154"/>
    <w:rsid w:val="00380DFC"/>
    <w:rsid w:val="00380E2D"/>
    <w:rsid w:val="003816BC"/>
    <w:rsid w:val="00386363"/>
    <w:rsid w:val="00387542"/>
    <w:rsid w:val="00391E69"/>
    <w:rsid w:val="00392880"/>
    <w:rsid w:val="003A6620"/>
    <w:rsid w:val="003B1126"/>
    <w:rsid w:val="003B2E61"/>
    <w:rsid w:val="003B43E5"/>
    <w:rsid w:val="003B52EA"/>
    <w:rsid w:val="003C19CE"/>
    <w:rsid w:val="003C6120"/>
    <w:rsid w:val="003D0211"/>
    <w:rsid w:val="003D4646"/>
    <w:rsid w:val="003D4837"/>
    <w:rsid w:val="003D6B38"/>
    <w:rsid w:val="003D73DD"/>
    <w:rsid w:val="003D75FA"/>
    <w:rsid w:val="003E12D6"/>
    <w:rsid w:val="003E2186"/>
    <w:rsid w:val="003E3059"/>
    <w:rsid w:val="003F3A1E"/>
    <w:rsid w:val="00403EFC"/>
    <w:rsid w:val="00406224"/>
    <w:rsid w:val="00435A7A"/>
    <w:rsid w:val="0043793A"/>
    <w:rsid w:val="00437CA3"/>
    <w:rsid w:val="00440EF6"/>
    <w:rsid w:val="00441884"/>
    <w:rsid w:val="00441942"/>
    <w:rsid w:val="004540D7"/>
    <w:rsid w:val="00470BAD"/>
    <w:rsid w:val="004741F8"/>
    <w:rsid w:val="004761A5"/>
    <w:rsid w:val="0048210A"/>
    <w:rsid w:val="004946C5"/>
    <w:rsid w:val="00495A9D"/>
    <w:rsid w:val="004A71F1"/>
    <w:rsid w:val="004B51CE"/>
    <w:rsid w:val="004E22D5"/>
    <w:rsid w:val="004F2E3D"/>
    <w:rsid w:val="004F5B83"/>
    <w:rsid w:val="00502742"/>
    <w:rsid w:val="00503EBA"/>
    <w:rsid w:val="00504CD5"/>
    <w:rsid w:val="00513F2F"/>
    <w:rsid w:val="00526B4B"/>
    <w:rsid w:val="00533C40"/>
    <w:rsid w:val="00551691"/>
    <w:rsid w:val="00555B34"/>
    <w:rsid w:val="005640E0"/>
    <w:rsid w:val="005675B8"/>
    <w:rsid w:val="00573F06"/>
    <w:rsid w:val="00574808"/>
    <w:rsid w:val="0057561B"/>
    <w:rsid w:val="005763EE"/>
    <w:rsid w:val="005769BA"/>
    <w:rsid w:val="00590EB0"/>
    <w:rsid w:val="005977CA"/>
    <w:rsid w:val="005A53C3"/>
    <w:rsid w:val="005A7D2C"/>
    <w:rsid w:val="005A7E1F"/>
    <w:rsid w:val="005B7885"/>
    <w:rsid w:val="005C281E"/>
    <w:rsid w:val="005C506A"/>
    <w:rsid w:val="005D03F6"/>
    <w:rsid w:val="005D129E"/>
    <w:rsid w:val="005D15DA"/>
    <w:rsid w:val="005D3287"/>
    <w:rsid w:val="005D64B5"/>
    <w:rsid w:val="005E1C99"/>
    <w:rsid w:val="005F399B"/>
    <w:rsid w:val="00603743"/>
    <w:rsid w:val="0061361A"/>
    <w:rsid w:val="00624309"/>
    <w:rsid w:val="00630991"/>
    <w:rsid w:val="00635834"/>
    <w:rsid w:val="006368CF"/>
    <w:rsid w:val="0064560F"/>
    <w:rsid w:val="006503E0"/>
    <w:rsid w:val="00656835"/>
    <w:rsid w:val="0067742B"/>
    <w:rsid w:val="006849D3"/>
    <w:rsid w:val="00684FDD"/>
    <w:rsid w:val="006909B5"/>
    <w:rsid w:val="00695218"/>
    <w:rsid w:val="00695C5C"/>
    <w:rsid w:val="006B00F3"/>
    <w:rsid w:val="006B5967"/>
    <w:rsid w:val="006C1C06"/>
    <w:rsid w:val="006C5ECD"/>
    <w:rsid w:val="006D0128"/>
    <w:rsid w:val="006E150E"/>
    <w:rsid w:val="006E5387"/>
    <w:rsid w:val="006E5765"/>
    <w:rsid w:val="006E6C73"/>
    <w:rsid w:val="007051EB"/>
    <w:rsid w:val="00707B76"/>
    <w:rsid w:val="00726572"/>
    <w:rsid w:val="00743B67"/>
    <w:rsid w:val="00753FCA"/>
    <w:rsid w:val="00755E40"/>
    <w:rsid w:val="00763E25"/>
    <w:rsid w:val="00764002"/>
    <w:rsid w:val="0077677A"/>
    <w:rsid w:val="007864FA"/>
    <w:rsid w:val="00792438"/>
    <w:rsid w:val="007A6B90"/>
    <w:rsid w:val="007B6E88"/>
    <w:rsid w:val="007C6328"/>
    <w:rsid w:val="007E0F86"/>
    <w:rsid w:val="007E5FC7"/>
    <w:rsid w:val="007E61CA"/>
    <w:rsid w:val="007E67B1"/>
    <w:rsid w:val="007F4126"/>
    <w:rsid w:val="007F5C1E"/>
    <w:rsid w:val="00802925"/>
    <w:rsid w:val="00827D9A"/>
    <w:rsid w:val="008307B9"/>
    <w:rsid w:val="0084101A"/>
    <w:rsid w:val="008469EB"/>
    <w:rsid w:val="00851B31"/>
    <w:rsid w:val="00861B2B"/>
    <w:rsid w:val="00863759"/>
    <w:rsid w:val="00864B6E"/>
    <w:rsid w:val="0086756F"/>
    <w:rsid w:val="00870483"/>
    <w:rsid w:val="0087657F"/>
    <w:rsid w:val="00877F98"/>
    <w:rsid w:val="00881833"/>
    <w:rsid w:val="00886DA7"/>
    <w:rsid w:val="008901C2"/>
    <w:rsid w:val="00896519"/>
    <w:rsid w:val="008A60D6"/>
    <w:rsid w:val="008B22ED"/>
    <w:rsid w:val="008B4EC9"/>
    <w:rsid w:val="008B7B44"/>
    <w:rsid w:val="008C5106"/>
    <w:rsid w:val="008C5A8C"/>
    <w:rsid w:val="008D22EE"/>
    <w:rsid w:val="008D2411"/>
    <w:rsid w:val="008F00DE"/>
    <w:rsid w:val="008F1014"/>
    <w:rsid w:val="008F13BD"/>
    <w:rsid w:val="008F6068"/>
    <w:rsid w:val="008F73FF"/>
    <w:rsid w:val="009006F7"/>
    <w:rsid w:val="00900ABD"/>
    <w:rsid w:val="0092505E"/>
    <w:rsid w:val="00942A79"/>
    <w:rsid w:val="009511D1"/>
    <w:rsid w:val="0095504A"/>
    <w:rsid w:val="00960308"/>
    <w:rsid w:val="00960415"/>
    <w:rsid w:val="00960FAA"/>
    <w:rsid w:val="00964667"/>
    <w:rsid w:val="00964D26"/>
    <w:rsid w:val="00966A4B"/>
    <w:rsid w:val="00973378"/>
    <w:rsid w:val="00987024"/>
    <w:rsid w:val="00993652"/>
    <w:rsid w:val="009A34AA"/>
    <w:rsid w:val="009C0D6A"/>
    <w:rsid w:val="009C161B"/>
    <w:rsid w:val="009C1E46"/>
    <w:rsid w:val="009D1282"/>
    <w:rsid w:val="009D5409"/>
    <w:rsid w:val="009D67AE"/>
    <w:rsid w:val="009D6E84"/>
    <w:rsid w:val="009E1A14"/>
    <w:rsid w:val="009E1CCD"/>
    <w:rsid w:val="009F3C13"/>
    <w:rsid w:val="00A00C39"/>
    <w:rsid w:val="00A039CF"/>
    <w:rsid w:val="00A31D75"/>
    <w:rsid w:val="00A5086A"/>
    <w:rsid w:val="00A60840"/>
    <w:rsid w:val="00A70717"/>
    <w:rsid w:val="00A747B2"/>
    <w:rsid w:val="00A804D5"/>
    <w:rsid w:val="00A81FB6"/>
    <w:rsid w:val="00A91846"/>
    <w:rsid w:val="00A91BC9"/>
    <w:rsid w:val="00A95193"/>
    <w:rsid w:val="00AA0A43"/>
    <w:rsid w:val="00AC2856"/>
    <w:rsid w:val="00AC4C44"/>
    <w:rsid w:val="00AD049B"/>
    <w:rsid w:val="00AE5FA1"/>
    <w:rsid w:val="00AF06F8"/>
    <w:rsid w:val="00AF1416"/>
    <w:rsid w:val="00AF3359"/>
    <w:rsid w:val="00AF6899"/>
    <w:rsid w:val="00B135B5"/>
    <w:rsid w:val="00B30F04"/>
    <w:rsid w:val="00B43130"/>
    <w:rsid w:val="00B50AFF"/>
    <w:rsid w:val="00B560C3"/>
    <w:rsid w:val="00B60C0C"/>
    <w:rsid w:val="00B64332"/>
    <w:rsid w:val="00B738D4"/>
    <w:rsid w:val="00B76626"/>
    <w:rsid w:val="00B8253E"/>
    <w:rsid w:val="00B837CD"/>
    <w:rsid w:val="00B83C8A"/>
    <w:rsid w:val="00B96479"/>
    <w:rsid w:val="00BA2436"/>
    <w:rsid w:val="00BC2248"/>
    <w:rsid w:val="00BC465F"/>
    <w:rsid w:val="00BC4C1D"/>
    <w:rsid w:val="00BC63FD"/>
    <w:rsid w:val="00BE5233"/>
    <w:rsid w:val="00C00AF2"/>
    <w:rsid w:val="00C14615"/>
    <w:rsid w:val="00C17435"/>
    <w:rsid w:val="00C31DAC"/>
    <w:rsid w:val="00C4130D"/>
    <w:rsid w:val="00C460DF"/>
    <w:rsid w:val="00C50C9B"/>
    <w:rsid w:val="00C5630D"/>
    <w:rsid w:val="00C568B4"/>
    <w:rsid w:val="00C56DBD"/>
    <w:rsid w:val="00C608DA"/>
    <w:rsid w:val="00C64CEC"/>
    <w:rsid w:val="00C65F93"/>
    <w:rsid w:val="00C71741"/>
    <w:rsid w:val="00C80C26"/>
    <w:rsid w:val="00C908AB"/>
    <w:rsid w:val="00C94CFA"/>
    <w:rsid w:val="00C94ECD"/>
    <w:rsid w:val="00CA1462"/>
    <w:rsid w:val="00CA5625"/>
    <w:rsid w:val="00CC05E2"/>
    <w:rsid w:val="00CC2508"/>
    <w:rsid w:val="00CC3CE6"/>
    <w:rsid w:val="00CC4642"/>
    <w:rsid w:val="00CC73FF"/>
    <w:rsid w:val="00CD34C0"/>
    <w:rsid w:val="00CF4504"/>
    <w:rsid w:val="00CF5E8C"/>
    <w:rsid w:val="00CF7919"/>
    <w:rsid w:val="00CF7B38"/>
    <w:rsid w:val="00D128EA"/>
    <w:rsid w:val="00D16C3C"/>
    <w:rsid w:val="00D208D6"/>
    <w:rsid w:val="00D213D8"/>
    <w:rsid w:val="00D33581"/>
    <w:rsid w:val="00D52216"/>
    <w:rsid w:val="00D55585"/>
    <w:rsid w:val="00D55688"/>
    <w:rsid w:val="00D608F0"/>
    <w:rsid w:val="00D61E17"/>
    <w:rsid w:val="00D62082"/>
    <w:rsid w:val="00D65028"/>
    <w:rsid w:val="00D71B04"/>
    <w:rsid w:val="00D756BC"/>
    <w:rsid w:val="00D76E6F"/>
    <w:rsid w:val="00D804FE"/>
    <w:rsid w:val="00D80B8F"/>
    <w:rsid w:val="00D80FC6"/>
    <w:rsid w:val="00D85B03"/>
    <w:rsid w:val="00D973AE"/>
    <w:rsid w:val="00DA0C4C"/>
    <w:rsid w:val="00DA1227"/>
    <w:rsid w:val="00DA4089"/>
    <w:rsid w:val="00DB74AB"/>
    <w:rsid w:val="00DC07BD"/>
    <w:rsid w:val="00DC6990"/>
    <w:rsid w:val="00DC6E40"/>
    <w:rsid w:val="00DD136F"/>
    <w:rsid w:val="00DD4727"/>
    <w:rsid w:val="00DE04B1"/>
    <w:rsid w:val="00DF4E22"/>
    <w:rsid w:val="00E254C1"/>
    <w:rsid w:val="00E25584"/>
    <w:rsid w:val="00E36050"/>
    <w:rsid w:val="00E454F7"/>
    <w:rsid w:val="00E455B7"/>
    <w:rsid w:val="00E51BA3"/>
    <w:rsid w:val="00E87384"/>
    <w:rsid w:val="00EB719F"/>
    <w:rsid w:val="00EC050C"/>
    <w:rsid w:val="00EC6B2C"/>
    <w:rsid w:val="00EC704B"/>
    <w:rsid w:val="00ED6653"/>
    <w:rsid w:val="00F01DBA"/>
    <w:rsid w:val="00F106BF"/>
    <w:rsid w:val="00F22D85"/>
    <w:rsid w:val="00F2429B"/>
    <w:rsid w:val="00F25DB1"/>
    <w:rsid w:val="00F263CE"/>
    <w:rsid w:val="00F30355"/>
    <w:rsid w:val="00F30A12"/>
    <w:rsid w:val="00F37612"/>
    <w:rsid w:val="00F40BC9"/>
    <w:rsid w:val="00F47396"/>
    <w:rsid w:val="00F50A11"/>
    <w:rsid w:val="00F55B4D"/>
    <w:rsid w:val="00F65F74"/>
    <w:rsid w:val="00F71F55"/>
    <w:rsid w:val="00F81FCE"/>
    <w:rsid w:val="00F86D77"/>
    <w:rsid w:val="00F87019"/>
    <w:rsid w:val="00F87E13"/>
    <w:rsid w:val="00FA073D"/>
    <w:rsid w:val="00FA420F"/>
    <w:rsid w:val="00FA4F20"/>
    <w:rsid w:val="00FB3482"/>
    <w:rsid w:val="00FB36D5"/>
    <w:rsid w:val="00FC0419"/>
    <w:rsid w:val="00FC227B"/>
    <w:rsid w:val="00FD4252"/>
    <w:rsid w:val="00FE5C51"/>
    <w:rsid w:val="00FF096B"/>
    <w:rsid w:val="00FF34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50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2D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946C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B51C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1E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D2DB2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A408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A4089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C5630D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C5630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946C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B51CE"/>
    <w:rPr>
      <w:b/>
      <w:bCs/>
      <w:sz w:val="32"/>
      <w:szCs w:val="32"/>
    </w:rPr>
  </w:style>
  <w:style w:type="character" w:styleId="a6">
    <w:name w:val="Hyperlink"/>
    <w:basedOn w:val="a0"/>
    <w:uiPriority w:val="99"/>
    <w:unhideWhenUsed/>
    <w:rsid w:val="00DB74AB"/>
    <w:rPr>
      <w:color w:val="0000FF" w:themeColor="hyperlink"/>
      <w:u w:val="single"/>
    </w:rPr>
  </w:style>
  <w:style w:type="paragraph" w:styleId="a7">
    <w:name w:val="No Spacing"/>
    <w:uiPriority w:val="1"/>
    <w:qFormat/>
    <w:rsid w:val="009D5409"/>
    <w:pPr>
      <w:widowControl w:val="0"/>
      <w:jc w:val="both"/>
    </w:pPr>
  </w:style>
  <w:style w:type="paragraph" w:styleId="a8">
    <w:name w:val="header"/>
    <w:basedOn w:val="a"/>
    <w:link w:val="Char1"/>
    <w:uiPriority w:val="99"/>
    <w:semiHidden/>
    <w:unhideWhenUsed/>
    <w:rsid w:val="00C908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8"/>
    <w:uiPriority w:val="99"/>
    <w:semiHidden/>
    <w:rsid w:val="00C908AB"/>
    <w:rPr>
      <w:sz w:val="18"/>
      <w:szCs w:val="18"/>
    </w:rPr>
  </w:style>
  <w:style w:type="paragraph" w:styleId="a9">
    <w:name w:val="footer"/>
    <w:basedOn w:val="a"/>
    <w:link w:val="Char2"/>
    <w:uiPriority w:val="99"/>
    <w:semiHidden/>
    <w:unhideWhenUsed/>
    <w:rsid w:val="00C908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9"/>
    <w:uiPriority w:val="99"/>
    <w:semiHidden/>
    <w:rsid w:val="00C908A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2D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1E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D2DB2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A408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A4089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hyperlink" Target="http://cs231n.github.io/neural-networks-2/" TargetMode="External"/><Relationship Id="rId21" Type="http://schemas.openxmlformats.org/officeDocument/2006/relationships/oleObject" Target="embeddings/oleObject5.bin"/><Relationship Id="rId34" Type="http://schemas.openxmlformats.org/officeDocument/2006/relationships/image" Target="media/image20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63" Type="http://schemas.openxmlformats.org/officeDocument/2006/relationships/image" Target="media/image37.png"/><Relationship Id="rId68" Type="http://schemas.openxmlformats.org/officeDocument/2006/relationships/image" Target="media/image42.png"/><Relationship Id="rId76" Type="http://schemas.openxmlformats.org/officeDocument/2006/relationships/image" Target="media/image50.png"/><Relationship Id="rId7" Type="http://schemas.openxmlformats.org/officeDocument/2006/relationships/image" Target="media/image1.png"/><Relationship Id="rId71" Type="http://schemas.openxmlformats.org/officeDocument/2006/relationships/image" Target="media/image45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5.wmf"/><Relationship Id="rId66" Type="http://schemas.openxmlformats.org/officeDocument/2006/relationships/image" Target="media/image40.png"/><Relationship Id="rId74" Type="http://schemas.openxmlformats.org/officeDocument/2006/relationships/image" Target="media/image48.png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image" Target="media/image28.wmf"/><Relationship Id="rId52" Type="http://schemas.openxmlformats.org/officeDocument/2006/relationships/image" Target="media/image33.wmf"/><Relationship Id="rId60" Type="http://schemas.openxmlformats.org/officeDocument/2006/relationships/oleObject" Target="embeddings/oleObject18.bin"/><Relationship Id="rId65" Type="http://schemas.openxmlformats.org/officeDocument/2006/relationships/image" Target="media/image39.png"/><Relationship Id="rId73" Type="http://schemas.openxmlformats.org/officeDocument/2006/relationships/image" Target="media/image47.png"/><Relationship Id="rId78" Type="http://schemas.openxmlformats.org/officeDocument/2006/relationships/image" Target="media/image52.png"/><Relationship Id="rId8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png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56" Type="http://schemas.openxmlformats.org/officeDocument/2006/relationships/oleObject" Target="embeddings/oleObject15.bin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image" Target="media/image51.png"/><Relationship Id="rId8" Type="http://schemas.openxmlformats.org/officeDocument/2006/relationships/image" Target="media/image2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6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29.wmf"/><Relationship Id="rId59" Type="http://schemas.openxmlformats.org/officeDocument/2006/relationships/oleObject" Target="embeddings/oleObject17.bin"/><Relationship Id="rId67" Type="http://schemas.openxmlformats.org/officeDocument/2006/relationships/image" Target="media/image41.png"/><Relationship Id="rId20" Type="http://schemas.openxmlformats.org/officeDocument/2006/relationships/image" Target="media/image10.wmf"/><Relationship Id="rId41" Type="http://schemas.openxmlformats.org/officeDocument/2006/relationships/image" Target="media/image26.png"/><Relationship Id="rId54" Type="http://schemas.openxmlformats.org/officeDocument/2006/relationships/image" Target="media/image34.wmf"/><Relationship Id="rId62" Type="http://schemas.openxmlformats.org/officeDocument/2006/relationships/image" Target="media/image36.png"/><Relationship Id="rId70" Type="http://schemas.openxmlformats.org/officeDocument/2006/relationships/image" Target="media/image44.png"/><Relationship Id="rId75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image" Target="media/image22.png"/><Relationship Id="rId49" Type="http://schemas.openxmlformats.org/officeDocument/2006/relationships/image" Target="media/image31.png"/><Relationship Id="rId5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2</TotalTime>
  <Pages>24</Pages>
  <Words>798</Words>
  <Characters>4551</Characters>
  <Application>Microsoft Office Word</Application>
  <DocSecurity>0</DocSecurity>
  <Lines>37</Lines>
  <Paragraphs>10</Paragraphs>
  <ScaleCrop>false</ScaleCrop>
  <Company/>
  <LinksUpToDate>false</LinksUpToDate>
  <CharactersWithSpaces>5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 Liu</dc:creator>
  <cp:keywords/>
  <dc:description/>
  <cp:lastModifiedBy>Administrator</cp:lastModifiedBy>
  <cp:revision>610</cp:revision>
  <dcterms:created xsi:type="dcterms:W3CDTF">2019-01-10T08:26:00Z</dcterms:created>
  <dcterms:modified xsi:type="dcterms:W3CDTF">2019-01-12T13:20:00Z</dcterms:modified>
</cp:coreProperties>
</file>